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4B1E" w:rsidRDefault="00604B1E" w:rsidP="00B6371E">
      <w:pPr>
        <w:spacing w:line="240" w:lineRule="atLeast"/>
        <w:rPr>
          <w:rFonts w:ascii="宋体" w:eastAsia="宋体" w:hAnsi="宋体"/>
          <w:sz w:val="28"/>
        </w:rPr>
      </w:pPr>
      <w:r w:rsidRPr="00604B1E">
        <w:rPr>
          <w:rFonts w:ascii="Times New Roman" w:eastAsia="宋体" w:hAnsi="Times New Roman" w:cs="Times New Roman"/>
          <w:sz w:val="28"/>
        </w:rPr>
        <w:t>(1)</w:t>
      </w:r>
      <w:r>
        <w:rPr>
          <w:rFonts w:ascii="Times New Roman" w:eastAsia="宋体" w:hAnsi="Times New Roman" w:cs="Times New Roman"/>
          <w:sz w:val="28"/>
        </w:rPr>
        <w:t xml:space="preserve"> </w:t>
      </w:r>
      <w:r w:rsidRPr="00604B1E">
        <w:rPr>
          <w:rFonts w:ascii="Times New Roman" w:eastAsia="宋体" w:hAnsi="Times New Roman" w:cs="Times New Roman"/>
          <w:sz w:val="28"/>
        </w:rPr>
        <w:t xml:space="preserve">Write the truth table of the </w:t>
      </w:r>
      <w:r>
        <w:rPr>
          <w:rFonts w:ascii="Times New Roman" w:eastAsia="宋体" w:hAnsi="Times New Roman" w:cs="Times New Roman"/>
          <w:sz w:val="28"/>
        </w:rPr>
        <w:t xml:space="preserve">following logic </w:t>
      </w:r>
      <w:r w:rsidRPr="00604B1E">
        <w:rPr>
          <w:rFonts w:ascii="Times New Roman" w:eastAsia="宋体" w:hAnsi="Times New Roman" w:cs="Times New Roman"/>
          <w:sz w:val="28"/>
        </w:rPr>
        <w:t>function</w:t>
      </w:r>
      <w:r>
        <w:rPr>
          <w:rFonts w:ascii="Times New Roman" w:eastAsia="宋体" w:hAnsi="Times New Roman" w:cs="Times New Roman"/>
          <w:sz w:val="28"/>
        </w:rPr>
        <w:t>:</w:t>
      </w:r>
      <w:r w:rsidRPr="00403ED0">
        <w:rPr>
          <w:rFonts w:ascii="宋体" w:eastAsia="宋体" w:hAnsi="宋体"/>
          <w:sz w:val="28"/>
        </w:rPr>
        <w:t xml:space="preserve"> </w:t>
      </w:r>
    </w:p>
    <w:p w:rsidR="00B6371E" w:rsidRPr="004C0D8C" w:rsidRDefault="00403ED0" w:rsidP="00B6371E">
      <w:pPr>
        <w:spacing w:line="240" w:lineRule="atLeast"/>
        <w:rPr>
          <w:rFonts w:ascii="宋体" w:eastAsia="宋体" w:hAnsi="宋体" w:cs="Times New Roman"/>
          <w:sz w:val="28"/>
        </w:rPr>
      </w:pPr>
      <w:r w:rsidRPr="00403ED0">
        <w:rPr>
          <w:rFonts w:ascii="宋体" w:eastAsia="宋体" w:hAnsi="宋体"/>
          <w:position w:val="-10"/>
          <w:sz w:val="28"/>
        </w:rPr>
        <w:object w:dxaOrig="43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0.25pt;height:21.55pt" o:ole="">
            <v:imagedata r:id="rId6" o:title=""/>
          </v:shape>
          <o:OLEObject Type="Embed" ProgID="Equation.DSMT4" ShapeID="_x0000_i1025" DrawAspect="Content" ObjectID="_1683535494" r:id="rId7"/>
        </w:objec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1659"/>
        <w:gridCol w:w="1660"/>
        <w:gridCol w:w="1661"/>
        <w:gridCol w:w="1663"/>
        <w:gridCol w:w="1663"/>
      </w:tblGrid>
      <w:tr w:rsidR="00645368" w:rsidTr="000636C6">
        <w:tc>
          <w:tcPr>
            <w:tcW w:w="999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999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000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1001" w:type="pct"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1001" w:type="pct"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F</w:t>
            </w:r>
          </w:p>
        </w:tc>
      </w:tr>
      <w:tr w:rsidR="00645368" w:rsidTr="000636C6">
        <w:tc>
          <w:tcPr>
            <w:tcW w:w="999" w:type="pct"/>
            <w:tcBorders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99" w:type="pct"/>
            <w:tcBorders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0" w:type="pct"/>
            <w:tcBorders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645368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645368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45368" w:rsidRDefault="00EE5CD0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645368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45368" w:rsidRDefault="00EE5CD0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645368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645368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645368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45368" w:rsidRDefault="00EE5CD0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645368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45368" w:rsidRDefault="00EE5CD0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645368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</w:tr>
      <w:tr w:rsidR="00645368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45368" w:rsidRDefault="00EE5CD0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645368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</w:tr>
      <w:tr w:rsidR="00645368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</w:tr>
      <w:tr w:rsidR="00645368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645368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645368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45368" w:rsidRDefault="00EE5CD0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645368" w:rsidTr="000636C6">
        <w:tc>
          <w:tcPr>
            <w:tcW w:w="999" w:type="pct"/>
            <w:tcBorders>
              <w:top w:val="nil"/>
              <w:left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9" w:type="pct"/>
            <w:tcBorders>
              <w:top w:val="nil"/>
              <w:left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0" w:type="pct"/>
            <w:tcBorders>
              <w:top w:val="nil"/>
              <w:left w:val="nil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645368" w:rsidRDefault="0064536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</w:tr>
    </w:tbl>
    <w:p w:rsidR="004E799B" w:rsidRDefault="004E799B" w:rsidP="00B6371E"/>
    <w:p w:rsidR="00604B1E" w:rsidRDefault="00604B1E" w:rsidP="00604B1E">
      <w:pPr>
        <w:spacing w:line="240" w:lineRule="atLeast"/>
        <w:rPr>
          <w:rFonts w:ascii="宋体" w:eastAsia="宋体" w:hAnsi="宋体"/>
          <w:sz w:val="28"/>
        </w:rPr>
      </w:pPr>
      <w:r w:rsidRPr="00604B1E">
        <w:rPr>
          <w:rFonts w:ascii="Times New Roman" w:eastAsia="宋体" w:hAnsi="Times New Roman" w:cs="Times New Roman"/>
          <w:sz w:val="28"/>
        </w:rPr>
        <w:t>(</w:t>
      </w:r>
      <w:r>
        <w:rPr>
          <w:rFonts w:ascii="Times New Roman" w:eastAsia="宋体" w:hAnsi="Times New Roman" w:cs="Times New Roman"/>
          <w:sz w:val="28"/>
        </w:rPr>
        <w:t>2</w:t>
      </w:r>
      <w:r w:rsidRPr="00604B1E">
        <w:rPr>
          <w:rFonts w:ascii="Times New Roman" w:eastAsia="宋体" w:hAnsi="Times New Roman" w:cs="Times New Roman"/>
          <w:sz w:val="28"/>
        </w:rPr>
        <w:t>)</w:t>
      </w:r>
      <w:r>
        <w:rPr>
          <w:rFonts w:ascii="Times New Roman" w:eastAsia="宋体" w:hAnsi="Times New Roman" w:cs="Times New Roman"/>
          <w:sz w:val="28"/>
        </w:rPr>
        <w:t xml:space="preserve"> </w:t>
      </w:r>
      <w:r w:rsidRPr="00604B1E">
        <w:rPr>
          <w:rFonts w:ascii="Times New Roman" w:eastAsia="宋体" w:hAnsi="Times New Roman" w:cs="Times New Roman"/>
          <w:sz w:val="28"/>
        </w:rPr>
        <w:t xml:space="preserve">Write the truth table of the </w:t>
      </w:r>
      <w:r>
        <w:rPr>
          <w:rFonts w:ascii="Times New Roman" w:eastAsia="宋体" w:hAnsi="Times New Roman" w:cs="Times New Roman"/>
          <w:sz w:val="28"/>
        </w:rPr>
        <w:t xml:space="preserve">following </w:t>
      </w:r>
      <w:r>
        <w:rPr>
          <w:rFonts w:ascii="Times New Roman" w:eastAsia="宋体" w:hAnsi="Times New Roman" w:cs="Times New Roman"/>
          <w:sz w:val="28"/>
        </w:rPr>
        <w:t xml:space="preserve">logic </w:t>
      </w:r>
      <w:r w:rsidRPr="00604B1E">
        <w:rPr>
          <w:rFonts w:ascii="Times New Roman" w:eastAsia="宋体" w:hAnsi="Times New Roman" w:cs="Times New Roman"/>
          <w:sz w:val="28"/>
        </w:rPr>
        <w:t>function</w:t>
      </w:r>
      <w:r>
        <w:rPr>
          <w:rFonts w:ascii="Times New Roman" w:eastAsia="宋体" w:hAnsi="Times New Roman" w:cs="Times New Roman"/>
          <w:sz w:val="28"/>
        </w:rPr>
        <w:t>:</w:t>
      </w:r>
      <w:r w:rsidRPr="00403ED0">
        <w:rPr>
          <w:rFonts w:ascii="宋体" w:eastAsia="宋体" w:hAnsi="宋体"/>
          <w:sz w:val="28"/>
        </w:rPr>
        <w:t xml:space="preserve"> </w:t>
      </w:r>
    </w:p>
    <w:p w:rsidR="004C0D8C" w:rsidRPr="004C0D8C" w:rsidRDefault="00403ED0" w:rsidP="004C0D8C">
      <w:pPr>
        <w:spacing w:line="240" w:lineRule="atLeast"/>
        <w:rPr>
          <w:rFonts w:ascii="宋体" w:eastAsia="宋体" w:hAnsi="宋体" w:cs="Times New Roman"/>
          <w:sz w:val="28"/>
        </w:rPr>
      </w:pPr>
      <w:r w:rsidRPr="00857CA8">
        <w:rPr>
          <w:rFonts w:ascii="宋体" w:eastAsia="宋体" w:hAnsi="宋体"/>
          <w:position w:val="-10"/>
          <w:sz w:val="28"/>
        </w:rPr>
        <w:object w:dxaOrig="4280" w:dyaOrig="420">
          <v:shape id="_x0000_i1026" type="#_x0000_t75" style="width:217.05pt;height:21.55pt" o:ole="">
            <v:imagedata r:id="rId8" o:title=""/>
          </v:shape>
          <o:OLEObject Type="Embed" ProgID="Equation.DSMT4" ShapeID="_x0000_i1026" DrawAspect="Content" ObjectID="_1683535495" r:id="rId9"/>
        </w:objec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1659"/>
        <w:gridCol w:w="1660"/>
        <w:gridCol w:w="1661"/>
        <w:gridCol w:w="1663"/>
        <w:gridCol w:w="1663"/>
      </w:tblGrid>
      <w:tr w:rsidR="004C0D8C" w:rsidTr="000636C6">
        <w:tc>
          <w:tcPr>
            <w:tcW w:w="999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999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000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1001" w:type="pct"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1001" w:type="pct"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F</w:t>
            </w:r>
          </w:p>
        </w:tc>
      </w:tr>
      <w:tr w:rsidR="004C0D8C" w:rsidTr="000636C6">
        <w:tc>
          <w:tcPr>
            <w:tcW w:w="999" w:type="pct"/>
            <w:tcBorders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99" w:type="pct"/>
            <w:tcBorders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0" w:type="pct"/>
            <w:tcBorders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4C0D8C" w:rsidRDefault="00D426FE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4C0D8C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C0D8C" w:rsidRDefault="00D426FE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4C0D8C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C0D8C" w:rsidRDefault="00857CA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4C0D8C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C0D8C" w:rsidRDefault="00857CA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4C0D8C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C0D8C" w:rsidRDefault="00857CA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4C0D8C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C0D8C" w:rsidRDefault="00857CA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4C0D8C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C0D8C" w:rsidRDefault="00857CA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4C0D8C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4C0D8C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</w:tr>
      <w:tr w:rsidR="004C0D8C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C0D8C" w:rsidRDefault="00857CA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4C0D8C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</w:tr>
      <w:tr w:rsidR="004C0D8C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</w:tr>
      <w:tr w:rsidR="004C0D8C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C0D8C" w:rsidRDefault="00857CA8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4C0D8C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C0D8C" w:rsidRDefault="00794E3F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4C0D8C" w:rsidTr="000636C6"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C0D8C" w:rsidRDefault="00D426FE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4C0D8C" w:rsidTr="000636C6">
        <w:tc>
          <w:tcPr>
            <w:tcW w:w="999" w:type="pct"/>
            <w:tcBorders>
              <w:top w:val="nil"/>
              <w:left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999" w:type="pct"/>
            <w:tcBorders>
              <w:top w:val="nil"/>
              <w:left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0" w:type="pct"/>
            <w:tcBorders>
              <w:top w:val="nil"/>
              <w:left w:val="nil"/>
              <w:right w:val="nil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4C0D8C" w:rsidRDefault="004C0D8C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01" w:type="pc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4C0D8C" w:rsidRDefault="00D426FE" w:rsidP="000636C6">
            <w:pPr>
              <w:pStyle w:val="a8"/>
              <w:spacing w:line="320" w:lineRule="exact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</w:tbl>
    <w:p w:rsidR="004C0D8C" w:rsidRDefault="004C0D8C" w:rsidP="004C0D8C"/>
    <w:p w:rsidR="00604B1E" w:rsidRDefault="00604B1E" w:rsidP="004C0D8C">
      <w:pPr>
        <w:rPr>
          <w:rFonts w:hint="eastAsia"/>
        </w:rPr>
      </w:pPr>
      <w:r w:rsidRPr="00604B1E">
        <w:rPr>
          <w:rFonts w:ascii="Times New Roman" w:eastAsia="宋体" w:hAnsi="Times New Roman" w:cs="Times New Roman"/>
          <w:sz w:val="28"/>
        </w:rPr>
        <w:t>(</w:t>
      </w:r>
      <w:r>
        <w:rPr>
          <w:rFonts w:ascii="Times New Roman" w:eastAsia="宋体" w:hAnsi="Times New Roman" w:cs="Times New Roman"/>
          <w:sz w:val="28"/>
        </w:rPr>
        <w:t>3</w:t>
      </w:r>
      <w:r w:rsidRPr="00604B1E">
        <w:rPr>
          <w:rFonts w:ascii="Times New Roman" w:eastAsia="宋体" w:hAnsi="Times New Roman" w:cs="Times New Roman"/>
          <w:sz w:val="28"/>
        </w:rPr>
        <w:t>)</w:t>
      </w:r>
      <w:r>
        <w:rPr>
          <w:rFonts w:ascii="Times New Roman" w:eastAsia="宋体" w:hAnsi="Times New Roman" w:cs="Times New Roman"/>
          <w:sz w:val="28"/>
        </w:rPr>
        <w:t xml:space="preserve"> Simplify the following logic function by K-map, and write the obtained “AND-OR” function.</w:t>
      </w:r>
    </w:p>
    <w:p w:rsidR="00604B1E" w:rsidRDefault="001A1337" w:rsidP="00A300F8">
      <w:pPr>
        <w:spacing w:line="240" w:lineRule="atLeast"/>
      </w:pPr>
      <w:r w:rsidRPr="000636C6">
        <w:rPr>
          <w:position w:val="-14"/>
        </w:rPr>
        <w:object w:dxaOrig="3340" w:dyaOrig="400">
          <v:shape id="_x0000_i1027" type="#_x0000_t75" style="width:166.95pt;height:20.1pt" o:ole="">
            <v:imagedata r:id="rId10" o:title=""/>
          </v:shape>
          <o:OLEObject Type="Embed" ProgID="Equation.DSMT4" ShapeID="_x0000_i1027" DrawAspect="Content" ObjectID="_1683535496" r:id="rId11"/>
        </w:object>
      </w:r>
    </w:p>
    <w:p w:rsidR="00A300F8" w:rsidRDefault="00A300F8" w:rsidP="00A300F8">
      <w:pPr>
        <w:spacing w:line="32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475704</wp:posOffset>
                </wp:positionH>
                <wp:positionV relativeFrom="paragraph">
                  <wp:posOffset>90152</wp:posOffset>
                </wp:positionV>
                <wp:extent cx="1907540" cy="1222375"/>
                <wp:effectExtent l="0" t="0" r="35560" b="15875"/>
                <wp:wrapNone/>
                <wp:docPr id="49" name="组合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7540" cy="1222375"/>
                          <a:chOff x="4131" y="2987"/>
                          <a:chExt cx="3004" cy="1925"/>
                        </a:xfrm>
                      </wpg:grpSpPr>
                      <wps:wsp>
                        <wps:cNvPr id="50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4131" y="2987"/>
                            <a:ext cx="489" cy="456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0F8" w:rsidRPr="000022E8" w:rsidRDefault="00A300F8" w:rsidP="00A300F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D66743">
                                <w:rPr>
                                  <w:position w:val="-4"/>
                                </w:rPr>
                                <w:object w:dxaOrig="200" w:dyaOrig="260">
                                  <v:shape id="_x0000_i1029" type="#_x0000_t75" style="width:9.9pt;height:13.4pt" o:ole="">
                                    <v:imagedata r:id="rId12" o:title=""/>
                                  </v:shape>
                                  <o:OLEObject Type="Embed" ProgID="Equation.DSMT4" ShapeID="_x0000_i1029" DrawAspect="Content" ObjectID="_1683535511" r:id="rId1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51" name="Group 52"/>
                        <wpg:cNvGrpSpPr>
                          <a:grpSpLocks/>
                        </wpg:cNvGrpSpPr>
                        <wpg:grpSpPr bwMode="auto">
                          <a:xfrm>
                            <a:off x="4867" y="3775"/>
                            <a:ext cx="2268" cy="1137"/>
                            <a:chOff x="7812" y="10054"/>
                            <a:chExt cx="2268" cy="1137"/>
                          </a:xfrm>
                        </wpg:grpSpPr>
                        <wps:wsp>
                          <wps:cNvPr id="52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7812" y="10054"/>
                              <a:ext cx="2268" cy="1134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AutoShape 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41" y="10054"/>
                              <a:ext cx="0" cy="1134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AutoShape 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1" y="10054"/>
                              <a:ext cx="0" cy="1134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AutoShape 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91" y="10057"/>
                              <a:ext cx="0" cy="1134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AutoShape 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12" y="10647"/>
                              <a:ext cx="2268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7" name="Group 58"/>
                        <wpg:cNvGrpSpPr>
                          <a:grpSpLocks/>
                        </wpg:cNvGrpSpPr>
                        <wpg:grpSpPr bwMode="auto">
                          <a:xfrm>
                            <a:off x="4903" y="3384"/>
                            <a:ext cx="2220" cy="430"/>
                            <a:chOff x="5154" y="9666"/>
                            <a:chExt cx="2220" cy="430"/>
                          </a:xfrm>
                        </wpg:grpSpPr>
                        <wps:wsp>
                          <wps:cNvPr id="58" name="Text Box 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4" y="9666"/>
                              <a:ext cx="570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0022E8" w:rsidRDefault="00A300F8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Text Box 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04" y="9666"/>
                              <a:ext cx="570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0022E8" w:rsidRDefault="00A300F8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0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Text Box 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54" y="9666"/>
                              <a:ext cx="570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0022E8" w:rsidRDefault="00A300F8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Text Box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04" y="9666"/>
                              <a:ext cx="570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0022E8" w:rsidRDefault="00A300F8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2" name="Group 63"/>
                        <wpg:cNvGrpSpPr>
                          <a:grpSpLocks/>
                        </wpg:cNvGrpSpPr>
                        <wpg:grpSpPr bwMode="auto">
                          <a:xfrm>
                            <a:off x="4956" y="3856"/>
                            <a:ext cx="2097" cy="1000"/>
                            <a:chOff x="5204" y="10176"/>
                            <a:chExt cx="2097" cy="1000"/>
                          </a:xfrm>
                        </wpg:grpSpPr>
                        <wps:wsp>
                          <wps:cNvPr id="63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04" y="10176"/>
                              <a:ext cx="417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0022E8" w:rsidRDefault="00A300F8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4" y="10176"/>
                              <a:ext cx="417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0022E8" w:rsidRDefault="00A300F8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14" y="10186"/>
                              <a:ext cx="417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0022E8" w:rsidRDefault="00A300F8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84" y="10186"/>
                              <a:ext cx="417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0022E8" w:rsidRDefault="00A300F8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04" y="10746"/>
                              <a:ext cx="417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0022E8" w:rsidRDefault="00A300F8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84" y="10746"/>
                              <a:ext cx="417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0022E8" w:rsidRDefault="00A300F8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Text Box 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24" y="10746"/>
                              <a:ext cx="417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0022E8" w:rsidRDefault="003B79C6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84" y="10746"/>
                              <a:ext cx="417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0022E8" w:rsidRDefault="00A300F8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1" name="AutoShape 7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490" y="3400"/>
                            <a:ext cx="377" cy="376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4543" y="3211"/>
                            <a:ext cx="57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0F8" w:rsidRPr="0030751E" w:rsidRDefault="00A300F8" w:rsidP="00A300F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Y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4302" y="3449"/>
                            <a:ext cx="57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0F8" w:rsidRPr="000022E8" w:rsidRDefault="00A300F8" w:rsidP="00A300F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X</w:t>
                              </w:r>
                            </w:p>
                            <w:p w:rsidR="00A300F8" w:rsidRDefault="00A300F8" w:rsidP="00A300F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5" name="Group 76"/>
                        <wpg:cNvGrpSpPr>
                          <a:grpSpLocks/>
                        </wpg:cNvGrpSpPr>
                        <wpg:grpSpPr bwMode="auto">
                          <a:xfrm>
                            <a:off x="4499" y="3865"/>
                            <a:ext cx="319" cy="998"/>
                            <a:chOff x="4856" y="10176"/>
                            <a:chExt cx="319" cy="998"/>
                          </a:xfrm>
                        </wpg:grpSpPr>
                        <wps:wsp>
                          <wps:cNvPr id="76" name="Text Box 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8" y="10176"/>
                              <a:ext cx="317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0022E8" w:rsidRDefault="00A300F8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6" y="10744"/>
                              <a:ext cx="297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0022E8" w:rsidRDefault="00A300F8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8" name="Oval 79"/>
                        <wps:cNvSpPr>
                          <a:spLocks noChangeArrowheads="1"/>
                        </wps:cNvSpPr>
                        <wps:spPr bwMode="auto">
                          <a:xfrm>
                            <a:off x="6044" y="3814"/>
                            <a:ext cx="439" cy="1042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49" o:spid="_x0000_s1026" style="position:absolute;left:0;text-align:left;margin-left:116.2pt;margin-top:7.1pt;width:150.2pt;height:96.25pt;z-index:251660288" coordorigin="4131,2987" coordsize="3004,1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1" o:spid="_x0000_s1027" type="#_x0000_t202" style="position:absolute;left:4131;top:2987;width:489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" fillcolor="white [3212]" stroked="f" strokecolor="black [3213]">
                  <v:textbox style="mso-fit-shape-to-text:t">
                    <w:txbxContent>
                      <w:p w:rsidR="00A300F8" w:rsidRPr="000022E8" w:rsidRDefault="00A300F8" w:rsidP="00A300F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D66743">
                          <w:rPr>
                            <w:position w:val="-4"/>
                          </w:rPr>
                          <w:object w:dxaOrig="200" w:dyaOrig="260">
                            <v:shape id="_x0000_i1052" type="#_x0000_t75" style="width:10.15pt;height:13.5pt" o:ole="">
                              <v:imagedata r:id="rId14" o:title=""/>
                            </v:shape>
                            <o:OLEObject Type="Embed" ProgID="Equation.DSMT4" ShapeID="_x0000_i1052" DrawAspect="Content" ObjectID="_1662641190" r:id="rId15"/>
                          </w:object>
                        </w:r>
                      </w:p>
                    </w:txbxContent>
                  </v:textbox>
                </v:shape>
                <v:group id="Group 52" o:spid="_x0000_s1028" style="position:absolute;left:4867;top:3775;width:2268;height:1137" coordorigin="7812,10054" coordsize="2268,1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rect id="Rectangle 53" o:spid="_x0000_s1029" style="position:absolute;left:7812;top:10054;width:2268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" fillcolor="white [3212]" strokeweight=".5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54" o:spid="_x0000_s1030" type="#_x0000_t32" style="position:absolute;left:8941;top:10054;width:0;height:11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" strokeweight=".5pt"/>
                  <v:shape id="AutoShape 55" o:spid="_x0000_s1031" type="#_x0000_t32" style="position:absolute;left:9511;top:10054;width:0;height:11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" strokeweight=".5pt"/>
                  <v:shape id="AutoShape 56" o:spid="_x0000_s1032" type="#_x0000_t32" style="position:absolute;left:8391;top:10057;width:0;height:11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" strokeweight=".5pt"/>
                  <v:shape id="AutoShape 57" o:spid="_x0000_s1033" type="#_x0000_t32" style="position:absolute;left:7812;top:10647;width:226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" strokeweight=".5pt"/>
                </v:group>
                <v:group id="Group 58" o:spid="_x0000_s1034" style="position:absolute;left:4903;top:3384;width:2220;height:430" coordorigin="5154,9666" coordsize="2220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shape id="Text Box 59" o:spid="_x0000_s1035" type="#_x0000_t202" style="position:absolute;left:5154;top:9666;width:57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" filled="f" fillcolor="white [3212]" stroked="f">
                    <v:textbox>
                      <w:txbxContent>
                        <w:p w:rsidR="00A300F8" w:rsidRPr="000022E8" w:rsidRDefault="00A300F8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00</w:t>
                          </w:r>
                        </w:p>
                      </w:txbxContent>
                    </v:textbox>
                  </v:shape>
                  <v:shape id="Text Box 60" o:spid="_x0000_s1036" type="#_x0000_t202" style="position:absolute;left:5704;top:9666;width:57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" filled="f" fillcolor="white [3212]" stroked="f">
                    <v:textbox>
                      <w:txbxContent>
                        <w:p w:rsidR="00A300F8" w:rsidRPr="000022E8" w:rsidRDefault="00A300F8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01</w:t>
                          </w:r>
                        </w:p>
                      </w:txbxContent>
                    </v:textbox>
                  </v:shape>
                  <v:shape id="Text Box 61" o:spid="_x0000_s1037" type="#_x0000_t202" style="position:absolute;left:6254;top:9666;width:57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" filled="f" fillcolor="white [3212]" stroked="f">
                    <v:textbox>
                      <w:txbxContent>
                        <w:p w:rsidR="00A300F8" w:rsidRPr="000022E8" w:rsidRDefault="00A300F8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11</w:t>
                          </w:r>
                        </w:p>
                      </w:txbxContent>
                    </v:textbox>
                  </v:shape>
                  <v:shape id="Text Box 62" o:spid="_x0000_s1038" type="#_x0000_t202" style="position:absolute;left:6804;top:9666;width:57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" filled="f" fillcolor="white [3212]" stroked="f">
                    <v:textbox>
                      <w:txbxContent>
                        <w:p w:rsidR="00A300F8" w:rsidRPr="000022E8" w:rsidRDefault="00A300F8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10</w:t>
                          </w:r>
                        </w:p>
                      </w:txbxContent>
                    </v:textbox>
                  </v:shape>
                </v:group>
                <v:group id="Group 63" o:spid="_x0000_s1039" style="position:absolute;left:4956;top:3856;width:2097;height:1000" coordorigin="5204,10176" coordsize="2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<v:shape id="Text Box 64" o:spid="_x0000_s1040" type="#_x0000_t202" style="position:absolute;left:5204;top:10176;width:417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" filled="f" fillcolor="white [3212]" stroked="f">
                    <v:textbox>
                      <w:txbxContent>
                        <w:p w:rsidR="00A300F8" w:rsidRPr="000022E8" w:rsidRDefault="00A300F8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65" o:spid="_x0000_s1041" type="#_x0000_t202" style="position:absolute;left:5764;top:10176;width:417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" filled="f" fillcolor="white [3212]" stroked="f">
                    <v:textbox>
                      <w:txbxContent>
                        <w:p w:rsidR="00A300F8" w:rsidRPr="000022E8" w:rsidRDefault="00A300F8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66" o:spid="_x0000_s1042" type="#_x0000_t202" style="position:absolute;left:6314;top:10186;width:417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" filled="f" fillcolor="white [3212]" stroked="f">
                    <v:textbox>
                      <w:txbxContent>
                        <w:p w:rsidR="00A300F8" w:rsidRPr="000022E8" w:rsidRDefault="00A300F8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7" o:spid="_x0000_s1043" type="#_x0000_t202" style="position:absolute;left:6884;top:10186;width:417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" filled="f" fillcolor="white [3212]" stroked="f">
                    <v:textbox>
                      <w:txbxContent>
                        <w:p w:rsidR="00A300F8" w:rsidRPr="000022E8" w:rsidRDefault="00A300F8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68" o:spid="_x0000_s1044" type="#_x0000_t202" style="position:absolute;left:5204;top:10746;width:417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" filled="f" fillcolor="white [3212]" stroked="f">
                    <v:textbox>
                      <w:txbxContent>
                        <w:p w:rsidR="00A300F8" w:rsidRPr="000022E8" w:rsidRDefault="00A300F8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9" o:spid="_x0000_s1045" type="#_x0000_t202" style="position:absolute;left:5784;top:10746;width:417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" filled="f" fillcolor="white [3212]" stroked="f">
                    <v:textbox>
                      <w:txbxContent>
                        <w:p w:rsidR="00A300F8" w:rsidRPr="000022E8" w:rsidRDefault="00A300F8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70" o:spid="_x0000_s1046" type="#_x0000_t202" style="position:absolute;left:6324;top:10746;width:417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" filled="f" fillcolor="white [3212]" stroked="f">
                    <v:textbox>
                      <w:txbxContent>
                        <w:p w:rsidR="00A300F8" w:rsidRPr="000022E8" w:rsidRDefault="003B79C6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71" o:spid="_x0000_s1047" type="#_x0000_t202" style="position:absolute;left:6884;top:10746;width:417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" filled="f" fillcolor="white [3212]" stroked="f">
                    <v:textbox>
                      <w:txbxContent>
                        <w:p w:rsidR="00A300F8" w:rsidRPr="000022E8" w:rsidRDefault="00A300F8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AutoShape 72" o:spid="_x0000_s1048" type="#_x0000_t32" style="position:absolute;left:4490;top:3400;width:377;height:37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" strokeweight=".5pt"/>
                <v:rect id="Rectangle 73" o:spid="_x0000_s1049" style="position:absolute;left:4543;top:3211;width:57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" filled="f" fillcolor="white [3212]" stroked="f" strokeweight=".5pt">
                  <v:textbox>
                    <w:txbxContent>
                      <w:p w:rsidR="00A300F8" w:rsidRPr="0030751E" w:rsidRDefault="00A300F8" w:rsidP="00A300F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YZ</w:t>
                        </w:r>
                      </w:p>
                    </w:txbxContent>
                  </v:textbox>
                </v:rect>
                <v:rect id="Rectangle 74" o:spid="_x0000_s1050" style="position:absolute;left:4302;top:3449;width:57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" filled="f" fillcolor="white [3212]" stroked="f" strokeweight=".5pt">
                  <v:textbox>
                    <w:txbxContent>
                      <w:p w:rsidR="00A300F8" w:rsidRPr="000022E8" w:rsidRDefault="00A300F8" w:rsidP="00A300F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X</w:t>
                        </w:r>
                      </w:p>
                      <w:p w:rsidR="00A300F8" w:rsidRDefault="00A300F8" w:rsidP="00A300F8"/>
                    </w:txbxContent>
                  </v:textbox>
                </v:rect>
                <v:group id="Group 76" o:spid="_x0000_s1051" style="position:absolute;left:4499;top:3865;width:319;height:998" coordorigin="4856,10176" coordsize="319,9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<v:shape id="Text Box 77" o:spid="_x0000_s1052" type="#_x0000_t202" style="position:absolute;left:4858;top:10176;width:317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" filled="f" fillcolor="white [3212]" stroked="f">
                    <v:textbox>
                      <w:txbxContent>
                        <w:p w:rsidR="00A300F8" w:rsidRPr="000022E8" w:rsidRDefault="00A300F8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78" o:spid="_x0000_s1053" type="#_x0000_t202" style="position:absolute;left:4856;top:10744;width:297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" filled="f" fillcolor="white [3212]" stroked="f">
                    <v:textbox>
                      <w:txbxContent>
                        <w:p w:rsidR="00A300F8" w:rsidRPr="000022E8" w:rsidRDefault="00A300F8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oval id="Oval 79" o:spid="_x0000_s1054" style="position:absolute;left:6044;top:3814;width:439;height:10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" filled="f" fillcolor="white [3212]" strokeweight=".5pt"/>
              </v:group>
            </w:pict>
          </mc:Fallback>
        </mc:AlternateContent>
      </w:r>
    </w:p>
    <w:p w:rsidR="00A300F8" w:rsidRDefault="00A300F8" w:rsidP="00A300F8">
      <w:pPr>
        <w:spacing w:line="320" w:lineRule="exact"/>
        <w:rPr>
          <w:rFonts w:ascii="Times New Roman" w:hAnsi="Times New Roman" w:cs="Times New Roman"/>
        </w:rPr>
      </w:pPr>
    </w:p>
    <w:p w:rsidR="00A300F8" w:rsidRPr="0095466F" w:rsidRDefault="00A300F8" w:rsidP="00A300F8">
      <w:pPr>
        <w:tabs>
          <w:tab w:val="right" w:pos="8306"/>
        </w:tabs>
        <w:spacing w:line="32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A300F8" w:rsidRDefault="007F0681" w:rsidP="00A300F8">
      <w:pPr>
        <w:spacing w:line="320" w:lineRule="exact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5E816F9B" wp14:editId="26A382B9">
                <wp:simplePos x="0" y="0"/>
                <wp:positionH relativeFrom="column">
                  <wp:posOffset>1494942</wp:posOffset>
                </wp:positionH>
                <wp:positionV relativeFrom="paragraph">
                  <wp:posOffset>93980</wp:posOffset>
                </wp:positionV>
                <wp:extent cx="690880" cy="934720"/>
                <wp:effectExtent l="0" t="7620" r="25400" b="6350"/>
                <wp:wrapNone/>
                <wp:docPr id="82" name="组合 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690880" cy="934720"/>
                          <a:chOff x="0" y="0"/>
                          <a:chExt cx="1363980" cy="935301"/>
                        </a:xfrm>
                      </wpg:grpSpPr>
                      <wps:wsp>
                        <wps:cNvPr id="80" name="Oval 47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99139" y="66675"/>
                            <a:ext cx="815340" cy="68199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Rectangle 48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61010" y="32331"/>
                            <a:ext cx="441960" cy="136398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DB41442" id="组合 82" o:spid="_x0000_s1026" style="position:absolute;left:0;text-align:left;margin-left:117.7pt;margin-top:7.4pt;width:54.4pt;height:73.6pt;rotation:90;z-index:251673600;mso-width-relative:margin" coordsize="13639,9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">
                <v:oval id="Oval 47" o:spid="_x0000_s1027" style="position:absolute;left:1991;top:667;width:8153;height:682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" filled="f" fillcolor="white [3212]" strokeweight=".5pt"/>
                <v:rect id="Rectangle 48" o:spid="_x0000_s1028" style="position:absolute;left:4610;top:323;width:4420;height:1363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" fillcolor="white [3212]" stroked="f" strokecolor="black [3213]" strokeweight=".5pt"/>
              </v:group>
            </w:pict>
          </mc:Fallback>
        </mc:AlternateContent>
      </w:r>
      <w:r w:rsidR="00A300F8"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46F93E9" wp14:editId="078A293D">
                <wp:simplePos x="0" y="0"/>
                <wp:positionH relativeFrom="column">
                  <wp:posOffset>3148490</wp:posOffset>
                </wp:positionH>
                <wp:positionV relativeFrom="paragraph">
                  <wp:posOffset>12870</wp:posOffset>
                </wp:positionV>
                <wp:extent cx="691148" cy="934720"/>
                <wp:effectExtent l="0" t="7620" r="6350" b="6350"/>
                <wp:wrapNone/>
                <wp:docPr id="83" name="组合 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691148" cy="934720"/>
                          <a:chOff x="0" y="0"/>
                          <a:chExt cx="1363980" cy="935301"/>
                        </a:xfrm>
                      </wpg:grpSpPr>
                      <wps:wsp>
                        <wps:cNvPr id="84" name="Oval 47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99139" y="66675"/>
                            <a:ext cx="815340" cy="68199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Rectangle 48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61010" y="32331"/>
                            <a:ext cx="441960" cy="136398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648F738" id="组合 83" o:spid="_x0000_s1026" style="position:absolute;left:0;text-align:left;margin-left:247.9pt;margin-top:1pt;width:54.4pt;height:73.6pt;rotation:-90;z-index:251666432;mso-width-relative:margin" coordsize="13639,9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">
                <v:oval id="Oval 47" o:spid="_x0000_s1027" style="position:absolute;left:1991;top:667;width:8153;height:682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" filled="f" fillcolor="white [3212]" strokeweight=".5pt"/>
                <v:rect id="Rectangle 48" o:spid="_x0000_s1028" style="position:absolute;left:4610;top:323;width:4420;height:1363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" fillcolor="white [3212]" stroked="f" strokecolor="black [3213]" strokeweight=".5pt"/>
              </v:group>
            </w:pict>
          </mc:Fallback>
        </mc:AlternateContent>
      </w:r>
    </w:p>
    <w:p w:rsidR="00A300F8" w:rsidRDefault="00A300F8" w:rsidP="00A300F8">
      <w:pPr>
        <w:spacing w:line="320" w:lineRule="exact"/>
        <w:rPr>
          <w:rFonts w:ascii="Times New Roman" w:hAnsi="Times New Roman" w:cs="Times New Roman"/>
        </w:rPr>
      </w:pPr>
    </w:p>
    <w:p w:rsidR="00A300F8" w:rsidRDefault="00A300F8" w:rsidP="00A300F8">
      <w:pPr>
        <w:spacing w:line="320" w:lineRule="exact"/>
        <w:rPr>
          <w:rFonts w:ascii="Times New Roman" w:hAnsi="Times New Roman" w:cs="Times New Roman"/>
        </w:rPr>
      </w:pPr>
    </w:p>
    <w:p w:rsidR="00A300F8" w:rsidRDefault="00A300F8" w:rsidP="00A300F8">
      <w:pPr>
        <w:tabs>
          <w:tab w:val="left" w:pos="2950"/>
        </w:tabs>
        <w:spacing w:line="32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A300F8" w:rsidRDefault="001A1337" w:rsidP="00A300F8">
      <w:pPr>
        <w:tabs>
          <w:tab w:val="left" w:pos="5010"/>
        </w:tabs>
        <w:spacing w:line="240" w:lineRule="atLeast"/>
        <w:jc w:val="center"/>
        <w:rPr>
          <w:rFonts w:ascii="Times New Roman" w:hAnsi="Times New Roman" w:cs="Times New Roman"/>
        </w:rPr>
      </w:pPr>
      <w:r w:rsidRPr="002049FE">
        <w:rPr>
          <w:position w:val="-14"/>
        </w:rPr>
        <w:object w:dxaOrig="4640" w:dyaOrig="460">
          <v:shape id="_x0000_i1030" type="#_x0000_t75" style="width:233.3pt;height:23.65pt" o:ole="">
            <v:imagedata r:id="rId16" o:title=""/>
          </v:shape>
          <o:OLEObject Type="Embed" ProgID="Equation.DSMT4" ShapeID="_x0000_i1030" DrawAspect="Content" ObjectID="_1683535497" r:id="rId17"/>
        </w:object>
      </w:r>
    </w:p>
    <w:p w:rsidR="00A300F8" w:rsidRDefault="00A300F8" w:rsidP="00B6371E"/>
    <w:p w:rsidR="00604B1E" w:rsidRPr="00604B1E" w:rsidRDefault="00604B1E" w:rsidP="00604B1E">
      <w:pPr>
        <w:rPr>
          <w:rFonts w:ascii="宋体" w:eastAsia="宋体" w:hAnsi="宋体" w:cs="Times New Roman"/>
          <w:sz w:val="28"/>
        </w:rPr>
      </w:pPr>
      <w:r w:rsidRPr="00604B1E">
        <w:rPr>
          <w:rFonts w:ascii="Times New Roman" w:eastAsia="宋体" w:hAnsi="Times New Roman" w:cs="Times New Roman"/>
          <w:sz w:val="28"/>
        </w:rPr>
        <w:t>(</w:t>
      </w:r>
      <w:r>
        <w:rPr>
          <w:rFonts w:ascii="Times New Roman" w:eastAsia="宋体" w:hAnsi="Times New Roman" w:cs="Times New Roman"/>
          <w:sz w:val="28"/>
        </w:rPr>
        <w:t>4</w:t>
      </w:r>
      <w:r w:rsidRPr="00604B1E">
        <w:rPr>
          <w:rFonts w:ascii="Times New Roman" w:eastAsia="宋体" w:hAnsi="Times New Roman" w:cs="Times New Roman"/>
          <w:sz w:val="28"/>
        </w:rPr>
        <w:t>)</w:t>
      </w:r>
      <w:r>
        <w:rPr>
          <w:rFonts w:ascii="Times New Roman" w:eastAsia="宋体" w:hAnsi="Times New Roman" w:cs="Times New Roman"/>
          <w:sz w:val="28"/>
        </w:rPr>
        <w:t xml:space="preserve"> Simplify the following logic function by K-map, and write the obtained “OR</w:t>
      </w:r>
      <w:r>
        <w:rPr>
          <w:rFonts w:ascii="Times New Roman" w:eastAsia="宋体" w:hAnsi="Times New Roman" w:cs="Times New Roman"/>
          <w:sz w:val="28"/>
        </w:rPr>
        <w:t>-</w:t>
      </w:r>
      <w:r>
        <w:rPr>
          <w:rFonts w:ascii="Times New Roman" w:eastAsia="宋体" w:hAnsi="Times New Roman" w:cs="Times New Roman"/>
          <w:sz w:val="28"/>
        </w:rPr>
        <w:t>AND” function.</w:t>
      </w:r>
    </w:p>
    <w:p w:rsidR="00604B1E" w:rsidRDefault="00FA3F4A" w:rsidP="00D44CFD">
      <w:pPr>
        <w:spacing w:line="240" w:lineRule="atLeast"/>
      </w:pPr>
      <w:r w:rsidRPr="000636C6">
        <w:rPr>
          <w:position w:val="-14"/>
        </w:rPr>
        <w:object w:dxaOrig="4480" w:dyaOrig="400">
          <v:shape id="_x0000_i1052" type="#_x0000_t75" style="width:224.1pt;height:20.1pt" o:ole="">
            <v:imagedata r:id="rId18" o:title=""/>
          </v:shape>
          <o:OLEObject Type="Embed" ProgID="Equation.DSMT4" ShapeID="_x0000_i1052" DrawAspect="Content" ObjectID="_1683535498" r:id="rId19"/>
        </w:object>
      </w:r>
    </w:p>
    <w:p w:rsidR="00A300F8" w:rsidRDefault="001628BA" w:rsidP="00A300F8">
      <w:pPr>
        <w:spacing w:line="320" w:lineRule="exac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 wp14:anchorId="2C2757C4" wp14:editId="7C5EB76B">
                <wp:simplePos x="0" y="0"/>
                <wp:positionH relativeFrom="column">
                  <wp:posOffset>1518634</wp:posOffset>
                </wp:positionH>
                <wp:positionV relativeFrom="paragraph">
                  <wp:posOffset>200123</wp:posOffset>
                </wp:positionV>
                <wp:extent cx="2025650" cy="2576195"/>
                <wp:effectExtent l="0" t="0" r="0" b="0"/>
                <wp:wrapNone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25650" cy="2576195"/>
                          <a:chOff x="4190" y="5578"/>
                          <a:chExt cx="3190" cy="4057"/>
                        </a:xfrm>
                      </wpg:grpSpPr>
                      <wps:wsp>
                        <wps:cNvPr id="2" name="Oval 3"/>
                        <wps:cNvSpPr>
                          <a:spLocks noChangeArrowheads="1"/>
                        </wps:cNvSpPr>
                        <wps:spPr bwMode="auto">
                          <a:xfrm>
                            <a:off x="6189" y="7117"/>
                            <a:ext cx="537" cy="102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4"/>
                        <wpg:cNvGrpSpPr>
                          <a:grpSpLocks/>
                        </wpg:cNvGrpSpPr>
                        <wpg:grpSpPr bwMode="auto">
                          <a:xfrm rot="16200000">
                            <a:off x="4770" y="5244"/>
                            <a:ext cx="1480" cy="2148"/>
                            <a:chOff x="6894" y="3120"/>
                            <a:chExt cx="1126" cy="840"/>
                          </a:xfrm>
                        </wpg:grpSpPr>
                        <wps:wsp>
                          <wps:cNvPr id="4" name="Oval 5"/>
                          <wps:cNvSpPr>
                            <a:spLocks noChangeArrowheads="1"/>
                          </wps:cNvSpPr>
                          <wps:spPr bwMode="auto">
                            <a:xfrm>
                              <a:off x="6894" y="3376"/>
                              <a:ext cx="977" cy="42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Rectangle 6"/>
                          <wps:cNvSpPr>
                            <a:spLocks noChangeArrowheads="1"/>
                          </wps:cNvSpPr>
                          <wps:spPr bwMode="auto">
                            <a:xfrm>
                              <a:off x="7490" y="3120"/>
                              <a:ext cx="530" cy="84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" name="Group 7"/>
                        <wpg:cNvGrpSpPr>
                          <a:grpSpLocks/>
                        </wpg:cNvGrpSpPr>
                        <wpg:grpSpPr bwMode="auto">
                          <a:xfrm>
                            <a:off x="5140" y="6575"/>
                            <a:ext cx="570" cy="2120"/>
                            <a:chOff x="5230" y="11270"/>
                            <a:chExt cx="570" cy="2120"/>
                          </a:xfrm>
                        </wpg:grpSpPr>
                        <wps:wsp>
                          <wps:cNvPr id="7" name="Rectangl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5230" y="11270"/>
                              <a:ext cx="55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7441D5" w:rsidRDefault="00D44CFD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5240" y="11830"/>
                              <a:ext cx="55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7441D5" w:rsidRDefault="00D44CFD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5240" y="12390"/>
                              <a:ext cx="55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7441D5" w:rsidRDefault="00D44CFD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5250" y="12950"/>
                              <a:ext cx="55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7441D5" w:rsidRDefault="00D44CFD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" name="Group 12"/>
                        <wpg:cNvGrpSpPr>
                          <a:grpSpLocks/>
                        </wpg:cNvGrpSpPr>
                        <wpg:grpSpPr bwMode="auto">
                          <a:xfrm>
                            <a:off x="6250" y="6575"/>
                            <a:ext cx="570" cy="2120"/>
                            <a:chOff x="5230" y="11270"/>
                            <a:chExt cx="570" cy="2120"/>
                          </a:xfrm>
                        </wpg:grpSpPr>
                        <wps:wsp>
                          <wps:cNvPr id="12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230" y="11270"/>
                              <a:ext cx="55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7441D5" w:rsidRDefault="00D44CFD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Rectangl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5240" y="11830"/>
                              <a:ext cx="55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7441D5" w:rsidRDefault="00B2556B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5240" y="12390"/>
                              <a:ext cx="55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7441D5" w:rsidRDefault="00D44CFD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5250" y="12950"/>
                              <a:ext cx="55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7441D5" w:rsidRDefault="00425ACA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" name="Group 17"/>
                        <wpg:cNvGrpSpPr>
                          <a:grpSpLocks/>
                        </wpg:cNvGrpSpPr>
                        <wpg:grpSpPr bwMode="auto">
                          <a:xfrm>
                            <a:off x="6810" y="6575"/>
                            <a:ext cx="570" cy="2120"/>
                            <a:chOff x="5230" y="11270"/>
                            <a:chExt cx="570" cy="2120"/>
                          </a:xfrm>
                        </wpg:grpSpPr>
                        <wps:wsp>
                          <wps:cNvPr id="17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5230" y="11270"/>
                              <a:ext cx="55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7441D5" w:rsidRDefault="001628BA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5240" y="11830"/>
                              <a:ext cx="55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7441D5" w:rsidRDefault="00B2556B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5240" y="12390"/>
                              <a:ext cx="55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7441D5" w:rsidRDefault="00B2556B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250" y="12950"/>
                              <a:ext cx="55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7441D5" w:rsidRDefault="001628BA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5057" y="6095"/>
                            <a:ext cx="55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0F8" w:rsidRPr="007441D5" w:rsidRDefault="00A300F8" w:rsidP="00A300F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7441D5">
                                <w:rPr>
                                  <w:rFonts w:ascii="Times New Roman" w:hAnsi="Times New Roman" w:cs="Times New Roman"/>
                                </w:rPr>
                                <w:t>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4570" y="6585"/>
                            <a:ext cx="55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0F8" w:rsidRPr="007441D5" w:rsidRDefault="00A300F8" w:rsidP="00A300F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7441D5">
                                <w:rPr>
                                  <w:rFonts w:ascii="Times New Roman" w:hAnsi="Times New Roman" w:cs="Times New Roman"/>
                                </w:rPr>
                                <w:t>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4590" y="7125"/>
                            <a:ext cx="55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0F8" w:rsidRPr="007441D5" w:rsidRDefault="00A300F8" w:rsidP="00A300F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7441D5">
                                <w:rPr>
                                  <w:rFonts w:ascii="Times New Roman" w:hAnsi="Times New Roman" w:cs="Times New Roman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4590" y="7695"/>
                            <a:ext cx="55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0F8" w:rsidRPr="007441D5" w:rsidRDefault="00A300F8" w:rsidP="00A300F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4580" y="8255"/>
                            <a:ext cx="55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0F8" w:rsidRPr="007441D5" w:rsidRDefault="00A300F8" w:rsidP="00A300F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1</w:t>
                              </w:r>
                              <w:r w:rsidRPr="007441D5">
                                <w:rPr>
                                  <w:rFonts w:ascii="Times New Roman" w:hAnsi="Times New Roman"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5627" y="6085"/>
                            <a:ext cx="55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0F8" w:rsidRPr="007441D5" w:rsidRDefault="00A300F8" w:rsidP="00A300F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7441D5">
                                <w:rPr>
                                  <w:rFonts w:ascii="Times New Roman" w:hAnsi="Times New Roman" w:cs="Times New Roman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6217" y="6085"/>
                            <a:ext cx="55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0F8" w:rsidRPr="007441D5" w:rsidRDefault="00A300F8" w:rsidP="00A300F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6757" y="6085"/>
                            <a:ext cx="55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0F8" w:rsidRPr="007441D5" w:rsidRDefault="00A300F8" w:rsidP="00A300F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4357" y="6215"/>
                            <a:ext cx="64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0F8" w:rsidRDefault="00A300F8" w:rsidP="00A300F8">
                              <w:r>
                                <w:rPr>
                                  <w:rFonts w:ascii="Times New Roman" w:hAnsi="Times New Roman" w:cs="Times New Roman"/>
                                </w:rPr>
                                <w:t>W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4190" y="5740"/>
                            <a:ext cx="492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0F8" w:rsidRDefault="00A300F8" w:rsidP="00A300F8">
                              <w:r w:rsidRPr="00D66743">
                                <w:rPr>
                                  <w:position w:val="-4"/>
                                </w:rPr>
                                <w:object w:dxaOrig="200" w:dyaOrig="260">
                                  <v:shape id="_x0000_i1053" type="#_x0000_t75" style="width:9.9pt;height:12.35pt" o:ole="">
                                    <v:imagedata r:id="rId20" o:title=""/>
                                  </v:shape>
                                  <o:OLEObject Type="Embed" ProgID="Equation.DSMT4" ShapeID="_x0000_i1053" DrawAspect="Content" ObjectID="_1683535512" r:id="rId2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2" name="AutoShape 3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550" y="6125"/>
                            <a:ext cx="490" cy="35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5040" y="6475"/>
                            <a:ext cx="2268" cy="22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AutoShape 35"/>
                        <wps:cNvCnPr>
                          <a:cxnSpLocks noChangeShapeType="1"/>
                        </wps:cNvCnPr>
                        <wps:spPr bwMode="auto">
                          <a:xfrm>
                            <a:off x="5040" y="7615"/>
                            <a:ext cx="2268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AutoShape 36"/>
                        <wps:cNvCnPr>
                          <a:cxnSpLocks noChangeShapeType="1"/>
                        </wps:cNvCnPr>
                        <wps:spPr bwMode="auto">
                          <a:xfrm>
                            <a:off x="5040" y="7075"/>
                            <a:ext cx="2268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AutoShape 37"/>
                        <wps:cNvCnPr>
                          <a:cxnSpLocks noChangeShapeType="1"/>
                        </wps:cNvCnPr>
                        <wps:spPr bwMode="auto">
                          <a:xfrm>
                            <a:off x="5040" y="8155"/>
                            <a:ext cx="2264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AutoShape 38"/>
                        <wps:cNvCnPr>
                          <a:cxnSpLocks noChangeShapeType="1"/>
                        </wps:cNvCnPr>
                        <wps:spPr bwMode="auto">
                          <a:xfrm>
                            <a:off x="5610" y="6475"/>
                            <a:ext cx="0" cy="2268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AutoShape 39"/>
                        <wps:cNvCnPr>
                          <a:cxnSpLocks noChangeShapeType="1"/>
                        </wps:cNvCnPr>
                        <wps:spPr bwMode="auto">
                          <a:xfrm>
                            <a:off x="6734" y="6475"/>
                            <a:ext cx="0" cy="2268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AutoShape 40"/>
                        <wps:cNvCnPr>
                          <a:cxnSpLocks noChangeShapeType="1"/>
                        </wps:cNvCnPr>
                        <wps:spPr bwMode="auto">
                          <a:xfrm>
                            <a:off x="6177" y="6475"/>
                            <a:ext cx="0" cy="2268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0" name="Group 41"/>
                        <wpg:cNvGrpSpPr>
                          <a:grpSpLocks/>
                        </wpg:cNvGrpSpPr>
                        <wpg:grpSpPr bwMode="auto">
                          <a:xfrm>
                            <a:off x="5690" y="6575"/>
                            <a:ext cx="570" cy="2120"/>
                            <a:chOff x="5230" y="11270"/>
                            <a:chExt cx="570" cy="2120"/>
                          </a:xfrm>
                        </wpg:grpSpPr>
                        <wps:wsp>
                          <wps:cNvPr id="41" name="Rectangle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5230" y="11270"/>
                              <a:ext cx="55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7441D5" w:rsidRDefault="00D44CFD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240" y="11830"/>
                              <a:ext cx="55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7441D5" w:rsidRDefault="00D44CFD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5240" y="12390"/>
                              <a:ext cx="55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7441D5" w:rsidRDefault="00D44CFD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5250" y="12950"/>
                              <a:ext cx="55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00F8" w:rsidRPr="007441D5" w:rsidRDefault="00D44CFD" w:rsidP="00A300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" name="Group 46"/>
                        <wpg:cNvGrpSpPr>
                          <a:grpSpLocks/>
                        </wpg:cNvGrpSpPr>
                        <wpg:grpSpPr bwMode="auto">
                          <a:xfrm rot="5400000">
                            <a:off x="4999" y="7821"/>
                            <a:ext cx="1480" cy="2148"/>
                            <a:chOff x="6894" y="3120"/>
                            <a:chExt cx="1126" cy="840"/>
                          </a:xfrm>
                        </wpg:grpSpPr>
                        <wps:wsp>
                          <wps:cNvPr id="46" name="Oval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6894" y="3376"/>
                              <a:ext cx="977" cy="42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Rectangle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7490" y="3120"/>
                              <a:ext cx="530" cy="84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4570" y="5850"/>
                            <a:ext cx="64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00F8" w:rsidRDefault="00A300F8" w:rsidP="00A300F8">
                              <w:r>
                                <w:rPr>
                                  <w:rFonts w:ascii="Times New Roman" w:hAnsi="Times New Roman" w:cs="Times New Roman"/>
                                </w:rPr>
                                <w:t>Y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C2757C4" id="组合 1" o:spid="_x0000_s1055" style="position:absolute;left:0;text-align:left;margin-left:119.6pt;margin-top:15.75pt;width:159.5pt;height:202.85pt;z-index:-251658240" coordorigin="4190,5578" coordsize="3190,40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">
                <v:oval id="Oval 3" o:spid="_x0000_s1056" style="position:absolute;left:6189;top:7117;width:537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" filled="f" fillcolor="white [3212]" strokeweight=".5pt"/>
                <v:group id="Group 4" o:spid="_x0000_s1057" style="position:absolute;left:4770;top:5244;width:1480;height:2148;rotation:-90" coordorigin="6894,3120" coordsize="1126,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">
                  <v:oval id="Oval 5" o:spid="_x0000_s1058" style="position:absolute;left:6894;top:3376;width:977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" filled="f" fillcolor="white [3212]" strokeweight=".5pt"/>
                  <v:rect id="Rectangle 6" o:spid="_x0000_s1059" style="position:absolute;left:7490;top:3120;width:530;height:8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" fillcolor="white [3212]" stroked="f" strokecolor="black [3213]" strokeweight=".5pt"/>
                </v:group>
                <v:group id="Group 7" o:spid="_x0000_s1060" style="position:absolute;left:5140;top:6575;width:570;height:2120" coordorigin="5230,11270" coordsize="570,2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rect id="Rectangle 8" o:spid="_x0000_s1061" style="position:absolute;left:5230;top:11270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" filled="f" fillcolor="white [3212]" stroked="f" strokeweight=".5pt">
                    <v:textbox>
                      <w:txbxContent>
                        <w:p w:rsidR="00A300F8" w:rsidRPr="007441D5" w:rsidRDefault="00D44CFD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9" o:spid="_x0000_s1062" style="position:absolute;left:5240;top:11830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" filled="f" fillcolor="white [3212]" stroked="f" strokeweight=".5pt">
                    <v:textbox>
                      <w:txbxContent>
                        <w:p w:rsidR="00A300F8" w:rsidRPr="007441D5" w:rsidRDefault="00D44CFD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10" o:spid="_x0000_s1063" style="position:absolute;left:5240;top:12390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" filled="f" fillcolor="white [3212]" stroked="f" strokeweight=".5pt">
                    <v:textbox>
                      <w:txbxContent>
                        <w:p w:rsidR="00A300F8" w:rsidRPr="007441D5" w:rsidRDefault="00D44CFD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11" o:spid="_x0000_s1064" style="position:absolute;left:5250;top:12950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" filled="f" fillcolor="white [3212]" stroked="f" strokeweight=".5pt">
                    <v:textbox>
                      <w:txbxContent>
                        <w:p w:rsidR="00A300F8" w:rsidRPr="007441D5" w:rsidRDefault="00D44CFD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0</w:t>
                          </w:r>
                        </w:p>
                      </w:txbxContent>
                    </v:textbox>
                  </v:rect>
                </v:group>
                <v:group id="Group 12" o:spid="_x0000_s1065" style="position:absolute;left:6250;top:6575;width:570;height:2120" coordorigin="5230,11270" coordsize="570,2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rect id="Rectangle 13" o:spid="_x0000_s1066" style="position:absolute;left:5230;top:11270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" filled="f" fillcolor="white [3212]" stroked="f" strokeweight=".5pt">
                    <v:textbox>
                      <w:txbxContent>
                        <w:p w:rsidR="00A300F8" w:rsidRPr="007441D5" w:rsidRDefault="00D44CFD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14" o:spid="_x0000_s1067" style="position:absolute;left:5240;top:11830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" filled="f" fillcolor="white [3212]" stroked="f" strokeweight=".5pt">
                    <v:textbox>
                      <w:txbxContent>
                        <w:p w:rsidR="00A300F8" w:rsidRPr="007441D5" w:rsidRDefault="00B2556B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D</w:t>
                          </w:r>
                        </w:p>
                      </w:txbxContent>
                    </v:textbox>
                  </v:rect>
                  <v:rect id="Rectangle 15" o:spid="_x0000_s1068" style="position:absolute;left:5240;top:12390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" filled="f" fillcolor="white [3212]" stroked="f" strokeweight=".5pt">
                    <v:textbox>
                      <w:txbxContent>
                        <w:p w:rsidR="00A300F8" w:rsidRPr="007441D5" w:rsidRDefault="00D44CFD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6" o:spid="_x0000_s1069" style="position:absolute;left:5250;top:12950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" filled="f" fillcolor="white [3212]" stroked="f" strokeweight=".5pt">
                    <v:textbox>
                      <w:txbxContent>
                        <w:p w:rsidR="00A300F8" w:rsidRPr="007441D5" w:rsidRDefault="00425ACA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1</w:t>
                          </w:r>
                        </w:p>
                      </w:txbxContent>
                    </v:textbox>
                  </v:rect>
                </v:group>
                <v:group id="Group 17" o:spid="_x0000_s1070" style="position:absolute;left:6810;top:6575;width:570;height:2120" coordorigin="5230,11270" coordsize="570,2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rect id="Rectangle 18" o:spid="_x0000_s1071" style="position:absolute;left:5230;top:11270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" filled="f" fillcolor="white [3212]" stroked="f" strokeweight=".5pt">
                    <v:textbox>
                      <w:txbxContent>
                        <w:p w:rsidR="00A300F8" w:rsidRPr="007441D5" w:rsidRDefault="001628BA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9" o:spid="_x0000_s1072" style="position:absolute;left:5240;top:11830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" filled="f" fillcolor="white [3212]" stroked="f" strokeweight=".5pt">
                    <v:textbox>
                      <w:txbxContent>
                        <w:p w:rsidR="00A300F8" w:rsidRPr="007441D5" w:rsidRDefault="00B2556B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20" o:spid="_x0000_s1073" style="position:absolute;left:5240;top:12390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" filled="f" fillcolor="white [3212]" stroked="f" strokeweight=".5pt">
                    <v:textbox>
                      <w:txbxContent>
                        <w:p w:rsidR="00A300F8" w:rsidRPr="007441D5" w:rsidRDefault="00B2556B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21" o:spid="_x0000_s1074" style="position:absolute;left:5250;top:12950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" filled="f" fillcolor="white [3212]" stroked="f" strokeweight=".5pt">
                    <v:textbox>
                      <w:txbxContent>
                        <w:p w:rsidR="00A300F8" w:rsidRPr="007441D5" w:rsidRDefault="001628BA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0</w:t>
                          </w:r>
                        </w:p>
                      </w:txbxContent>
                    </v:textbox>
                  </v:rect>
                </v:group>
                <v:rect id="Rectangle 22" o:spid="_x0000_s1075" style="position:absolute;left:5057;top:6095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" filled="f" fillcolor="white [3212]" stroked="f" strokeweight=".5pt">
                  <v:textbox>
                    <w:txbxContent>
                      <w:p w:rsidR="00A300F8" w:rsidRPr="007441D5" w:rsidRDefault="00A300F8" w:rsidP="00A300F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7441D5">
                          <w:rPr>
                            <w:rFonts w:ascii="Times New Roman" w:hAnsi="Times New Roman" w:cs="Times New Roman"/>
                          </w:rPr>
                          <w:t>00</w:t>
                        </w:r>
                      </w:p>
                    </w:txbxContent>
                  </v:textbox>
                </v:rect>
                <v:rect id="Rectangle 23" o:spid="_x0000_s1076" style="position:absolute;left:4570;top:6585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" filled="f" fillcolor="white [3212]" stroked="f" strokeweight=".5pt">
                  <v:textbox>
                    <w:txbxContent>
                      <w:p w:rsidR="00A300F8" w:rsidRPr="007441D5" w:rsidRDefault="00A300F8" w:rsidP="00A300F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7441D5">
                          <w:rPr>
                            <w:rFonts w:ascii="Times New Roman" w:hAnsi="Times New Roman" w:cs="Times New Roman"/>
                          </w:rPr>
                          <w:t>00</w:t>
                        </w:r>
                      </w:p>
                    </w:txbxContent>
                  </v:textbox>
                </v:rect>
                <v:rect id="Rectangle 24" o:spid="_x0000_s1077" style="position:absolute;left:4590;top:7125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" filled="f" fillcolor="white [3212]" stroked="f" strokeweight=".5pt">
                  <v:textbox>
                    <w:txbxContent>
                      <w:p w:rsidR="00A300F8" w:rsidRPr="007441D5" w:rsidRDefault="00A300F8" w:rsidP="00A300F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7441D5">
                          <w:rPr>
                            <w:rFonts w:ascii="Times New Roman" w:hAnsi="Times New Roman" w:cs="Times New Roman"/>
                          </w:rPr>
                          <w:t>0</w:t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>1</w:t>
                        </w:r>
                      </w:p>
                    </w:txbxContent>
                  </v:textbox>
                </v:rect>
                <v:rect id="Rectangle 25" o:spid="_x0000_s1078" style="position:absolute;left:4590;top:7695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" filled="f" fillcolor="white [3212]" stroked="f" strokeweight=".5pt">
                  <v:textbox>
                    <w:txbxContent>
                      <w:p w:rsidR="00A300F8" w:rsidRPr="007441D5" w:rsidRDefault="00A300F8" w:rsidP="00A300F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11</w:t>
                        </w:r>
                      </w:p>
                    </w:txbxContent>
                  </v:textbox>
                </v:rect>
                <v:rect id="Rectangle 26" o:spid="_x0000_s1079" style="position:absolute;left:4580;top:8255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" filled="f" fillcolor="white [3212]" stroked="f" strokeweight=".5pt">
                  <v:textbox>
                    <w:txbxContent>
                      <w:p w:rsidR="00A300F8" w:rsidRPr="007441D5" w:rsidRDefault="00A300F8" w:rsidP="00A300F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1</w:t>
                        </w:r>
                        <w:r w:rsidRPr="007441D5">
                          <w:rPr>
                            <w:rFonts w:ascii="Times New Roman" w:hAnsi="Times New Roman" w:cs="Times New Roman"/>
                          </w:rPr>
                          <w:t>0</w:t>
                        </w:r>
                      </w:p>
                    </w:txbxContent>
                  </v:textbox>
                </v:rect>
                <v:rect id="Rectangle 27" o:spid="_x0000_s1080" style="position:absolute;left:5627;top:6085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" filled="f" fillcolor="white [3212]" stroked="f" strokeweight=".5pt">
                  <v:textbox>
                    <w:txbxContent>
                      <w:p w:rsidR="00A300F8" w:rsidRPr="007441D5" w:rsidRDefault="00A300F8" w:rsidP="00A300F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7441D5">
                          <w:rPr>
                            <w:rFonts w:ascii="Times New Roman" w:hAnsi="Times New Roman" w:cs="Times New Roman"/>
                          </w:rPr>
                          <w:t>0</w:t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>1</w:t>
                        </w:r>
                      </w:p>
                    </w:txbxContent>
                  </v:textbox>
                </v:rect>
                <v:rect id="Rectangle 28" o:spid="_x0000_s1081" style="position:absolute;left:6217;top:6085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" filled="f" fillcolor="white [3212]" stroked="f" strokeweight=".5pt">
                  <v:textbox>
                    <w:txbxContent>
                      <w:p w:rsidR="00A300F8" w:rsidRPr="007441D5" w:rsidRDefault="00A300F8" w:rsidP="00A300F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11</w:t>
                        </w:r>
                      </w:p>
                    </w:txbxContent>
                  </v:textbox>
                </v:rect>
                <v:rect id="Rectangle 29" o:spid="_x0000_s1082" style="position:absolute;left:6757;top:6085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" filled="f" fillcolor="white [3212]" stroked="f" strokeweight=".5pt">
                  <v:textbox>
                    <w:txbxContent>
                      <w:p w:rsidR="00A300F8" w:rsidRPr="007441D5" w:rsidRDefault="00A300F8" w:rsidP="00A300F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10</w:t>
                        </w:r>
                      </w:p>
                    </w:txbxContent>
                  </v:textbox>
                </v:rect>
                <v:rect id="Rectangle 30" o:spid="_x0000_s1083" style="position:absolute;left:4357;top:6215;width:64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" filled="f" fillcolor="white [3212]" stroked="f" strokeweight=".5pt">
                  <v:textbox>
                    <w:txbxContent>
                      <w:p w:rsidR="00A300F8" w:rsidRDefault="00A300F8" w:rsidP="00A300F8">
                        <w:r>
                          <w:rPr>
                            <w:rFonts w:ascii="Times New Roman" w:hAnsi="Times New Roman" w:cs="Times New Roman"/>
                          </w:rPr>
                          <w:t>WX</w:t>
                        </w:r>
                      </w:p>
                    </w:txbxContent>
                  </v:textbox>
                </v:rect>
                <v:rect id="Rectangle 32" o:spid="_x0000_s1084" style="position:absolute;left:4190;top:5740;width:492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" filled="f" fillcolor="white [3212]" stroked="f" strokeweight=".5pt">
                  <v:textbox style="mso-fit-shape-to-text:t">
                    <w:txbxContent>
                      <w:p w:rsidR="00A300F8" w:rsidRDefault="00A300F8" w:rsidP="00A300F8">
                        <w:r w:rsidRPr="00D66743">
                          <w:rPr>
                            <w:position w:val="-4"/>
                          </w:rPr>
                          <w:object w:dxaOrig="200" w:dyaOrig="260">
                            <v:shape id="_x0000_i1079" type="#_x0000_t75" style="width:10.15pt;height:12.5pt" o:ole="">
                              <v:imagedata r:id="rId22" o:title=""/>
                            </v:shape>
                            <o:OLEObject Type="Embed" ProgID="Equation.DSMT4" ShapeID="_x0000_i1079" DrawAspect="Content" ObjectID="_1662641191" r:id="rId23"/>
                          </w:object>
                        </w:r>
                      </w:p>
                    </w:txbxContent>
                  </v:textbox>
                </v:rect>
                <v:shape id="AutoShape 33" o:spid="_x0000_s1085" type="#_x0000_t32" style="position:absolute;left:4550;top:6125;width:490;height:35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" strokeweight=".5pt"/>
                <v:rect id="Rectangle 34" o:spid="_x0000_s1086" style="position:absolute;left:5040;top:6475;width:2268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" filled="f" fillcolor="white [3212]" strokeweight=".5pt"/>
                <v:shape id="AutoShape 35" o:spid="_x0000_s1087" type="#_x0000_t32" style="position:absolute;left:5040;top:7615;width:226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" strokeweight=".5pt"/>
                <v:shape id="AutoShape 36" o:spid="_x0000_s1088" type="#_x0000_t32" style="position:absolute;left:5040;top:7075;width:226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" strokeweight=".5pt"/>
                <v:shape id="AutoShape 37" o:spid="_x0000_s1089" type="#_x0000_t32" style="position:absolute;left:5040;top:8155;width:22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" strokeweight=".5pt"/>
                <v:shape id="AutoShape 38" o:spid="_x0000_s1090" type="#_x0000_t32" style="position:absolute;left:5610;top:6475;width:0;height:22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" strokeweight=".5pt"/>
                <v:shape id="AutoShape 39" o:spid="_x0000_s1091" type="#_x0000_t32" style="position:absolute;left:6734;top:6475;width:0;height:22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" strokeweight=".5pt"/>
                <v:shape id="AutoShape 40" o:spid="_x0000_s1092" type="#_x0000_t32" style="position:absolute;left:6177;top:6475;width:0;height:22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" strokeweight=".5pt"/>
                <v:group id="Group 41" o:spid="_x0000_s1093" style="position:absolute;left:5690;top:6575;width:570;height:2120" coordorigin="5230,11270" coordsize="570,2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rect id="Rectangle 42" o:spid="_x0000_s1094" style="position:absolute;left:5230;top:11270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" filled="f" fillcolor="white [3212]" stroked="f" strokeweight=".5pt">
                    <v:textbox>
                      <w:txbxContent>
                        <w:p w:rsidR="00A300F8" w:rsidRPr="007441D5" w:rsidRDefault="00D44CFD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43" o:spid="_x0000_s1095" style="position:absolute;left:5240;top:11830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" filled="f" fillcolor="white [3212]" stroked="f" strokeweight=".5pt">
                    <v:textbox>
                      <w:txbxContent>
                        <w:p w:rsidR="00A300F8" w:rsidRPr="007441D5" w:rsidRDefault="00D44CFD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44" o:spid="_x0000_s1096" style="position:absolute;left:5240;top:12390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" filled="f" fillcolor="white [3212]" stroked="f" strokeweight=".5pt">
                    <v:textbox>
                      <w:txbxContent>
                        <w:p w:rsidR="00A300F8" w:rsidRPr="007441D5" w:rsidRDefault="00D44CFD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45" o:spid="_x0000_s1097" style="position:absolute;left:5250;top:12950;width:55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" filled="f" fillcolor="white [3212]" stroked="f" strokeweight=".5pt">
                    <v:textbox>
                      <w:txbxContent>
                        <w:p w:rsidR="00A300F8" w:rsidRPr="007441D5" w:rsidRDefault="00D44CFD" w:rsidP="00A300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0</w:t>
                          </w:r>
                        </w:p>
                      </w:txbxContent>
                    </v:textbox>
                  </v:rect>
                </v:group>
                <v:group id="Group 46" o:spid="_x0000_s1098" style="position:absolute;left:4999;top:7821;width:1480;height:2148;rotation:90" coordorigin="6894,3120" coordsize="1126,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">
                  <v:oval id="Oval 47" o:spid="_x0000_s1099" style="position:absolute;left:6894;top:3376;width:977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" filled="f" fillcolor="white [3212]" strokeweight=".5pt"/>
                  <v:rect id="Rectangle 48" o:spid="_x0000_s1100" style="position:absolute;left:7490;top:3120;width:530;height:8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" fillcolor="white [3212]" stroked="f" strokecolor="black [3213]" strokeweight=".5pt"/>
                </v:group>
                <v:rect id="Rectangle 31" o:spid="_x0000_s1101" style="position:absolute;left:4570;top:5850;width:64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" filled="f" fillcolor="white [3212]" stroked="f" strokeweight=".5pt">
                  <v:textbox>
                    <w:txbxContent>
                      <w:p w:rsidR="00A300F8" w:rsidRDefault="00A300F8" w:rsidP="00A300F8">
                        <w:r>
                          <w:rPr>
                            <w:rFonts w:ascii="Times New Roman" w:hAnsi="Times New Roman" w:cs="Times New Roman"/>
                          </w:rPr>
                          <w:t>YZ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7215" behindDoc="1" locked="0" layoutInCell="1" allowOverlap="1" wp14:anchorId="4C523091" wp14:editId="081E1501">
                <wp:simplePos x="0" y="0"/>
                <wp:positionH relativeFrom="column">
                  <wp:posOffset>1833656</wp:posOffset>
                </wp:positionH>
                <wp:positionV relativeFrom="paragraph">
                  <wp:posOffset>149618</wp:posOffset>
                </wp:positionV>
                <wp:extent cx="691148" cy="934720"/>
                <wp:effectExtent l="0" t="0" r="0" b="17780"/>
                <wp:wrapNone/>
                <wp:docPr id="90" name="组合 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800000">
                          <a:off x="0" y="0"/>
                          <a:ext cx="691148" cy="934720"/>
                          <a:chOff x="0" y="0"/>
                          <a:chExt cx="1363980" cy="935301"/>
                        </a:xfrm>
                      </wpg:grpSpPr>
                      <wps:wsp>
                        <wps:cNvPr id="91" name="Oval 47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99139" y="66675"/>
                            <a:ext cx="815340" cy="68199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Rectangle 48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61010" y="32331"/>
                            <a:ext cx="441960" cy="136398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918BC23" id="组合 90" o:spid="_x0000_s1026" style="position:absolute;left:0;text-align:left;margin-left:144.4pt;margin-top:11.8pt;width:54.4pt;height:73.6pt;rotation:180;z-index:-251659265;mso-width-relative:margin" coordsize="13639,9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">
                <v:oval id="Oval 47" o:spid="_x0000_s1027" style="position:absolute;left:1991;top:667;width:8153;height:682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" filled="f" fillcolor="white [3212]" strokeweight=".5pt"/>
                <v:rect id="Rectangle 48" o:spid="_x0000_s1028" style="position:absolute;left:4610;top:323;width:4420;height:1363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" fillcolor="white [3212]" stroked="f" strokecolor="black [3213]" strokeweight=".5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3D815E14" wp14:editId="2702F717">
                <wp:simplePos x="0" y="0"/>
                <wp:positionH relativeFrom="column">
                  <wp:posOffset>2919802</wp:posOffset>
                </wp:positionH>
                <wp:positionV relativeFrom="paragraph">
                  <wp:posOffset>176664</wp:posOffset>
                </wp:positionV>
                <wp:extent cx="691148" cy="934720"/>
                <wp:effectExtent l="0" t="0" r="0" b="17780"/>
                <wp:wrapNone/>
                <wp:docPr id="87" name="组合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800000">
                          <a:off x="0" y="0"/>
                          <a:ext cx="691148" cy="934720"/>
                          <a:chOff x="0" y="0"/>
                          <a:chExt cx="1363980" cy="935301"/>
                        </a:xfrm>
                      </wpg:grpSpPr>
                      <wps:wsp>
                        <wps:cNvPr id="88" name="Oval 47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99139" y="66675"/>
                            <a:ext cx="815340" cy="68199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Rectangle 48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61010" y="32331"/>
                            <a:ext cx="441960" cy="136398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B45684A" id="组合 87" o:spid="_x0000_s1026" style="position:absolute;left:0;text-align:left;margin-left:229.9pt;margin-top:13.9pt;width:54.4pt;height:73.6pt;rotation:180;z-index:251668480;mso-width-relative:margin" coordsize="13639,9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">
                <v:oval id="Oval 47" o:spid="_x0000_s1027" style="position:absolute;left:1991;top:667;width:8153;height:682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" filled="f" fillcolor="white [3212]" strokeweight=".5pt"/>
                <v:rect id="Rectangle 48" o:spid="_x0000_s1028" style="position:absolute;left:4610;top:323;width:4420;height:1363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" fillcolor="white [3212]" stroked="f" strokecolor="black [3213]" strokeweight=".5pt"/>
              </v:group>
            </w:pict>
          </mc:Fallback>
        </mc:AlternateContent>
      </w:r>
    </w:p>
    <w:p w:rsidR="003C604F" w:rsidRDefault="003C604F" w:rsidP="00A300F8">
      <w:pPr>
        <w:spacing w:line="320" w:lineRule="exact"/>
        <w:rPr>
          <w:rFonts w:ascii="Times New Roman" w:hAnsi="Times New Roman" w:cs="Times New Roman"/>
          <w:b/>
        </w:rPr>
      </w:pPr>
    </w:p>
    <w:p w:rsidR="00A300F8" w:rsidRDefault="00A300F8" w:rsidP="00A300F8">
      <w:pPr>
        <w:spacing w:line="320" w:lineRule="exact"/>
        <w:rPr>
          <w:rFonts w:ascii="Times New Roman" w:hAnsi="Times New Roman" w:cs="Times New Roman"/>
          <w:b/>
        </w:rPr>
      </w:pPr>
    </w:p>
    <w:p w:rsidR="00A300F8" w:rsidRDefault="00A300F8" w:rsidP="00A300F8">
      <w:pPr>
        <w:spacing w:line="320" w:lineRule="exact"/>
        <w:rPr>
          <w:rFonts w:ascii="Times New Roman" w:hAnsi="Times New Roman" w:cs="Times New Roman"/>
          <w:b/>
        </w:rPr>
      </w:pPr>
    </w:p>
    <w:p w:rsidR="00A300F8" w:rsidRDefault="00A300F8" w:rsidP="00A300F8">
      <w:pPr>
        <w:spacing w:line="320" w:lineRule="exact"/>
        <w:rPr>
          <w:rFonts w:ascii="Times New Roman" w:hAnsi="Times New Roman" w:cs="Times New Roman"/>
          <w:b/>
        </w:rPr>
      </w:pPr>
    </w:p>
    <w:p w:rsidR="00A300F8" w:rsidRDefault="00A300F8" w:rsidP="00A300F8">
      <w:pPr>
        <w:spacing w:line="320" w:lineRule="exact"/>
        <w:rPr>
          <w:rFonts w:ascii="Times New Roman" w:hAnsi="Times New Roman" w:cs="Times New Roman"/>
          <w:b/>
        </w:rPr>
      </w:pPr>
    </w:p>
    <w:p w:rsidR="00A300F8" w:rsidRPr="001628BA" w:rsidRDefault="00A300F8" w:rsidP="00A300F8">
      <w:pPr>
        <w:spacing w:line="320" w:lineRule="exact"/>
        <w:rPr>
          <w:rFonts w:ascii="Times New Roman" w:hAnsi="Times New Roman" w:cs="Times New Roman"/>
          <w:b/>
        </w:rPr>
      </w:pPr>
    </w:p>
    <w:p w:rsidR="00A300F8" w:rsidRDefault="00A300F8" w:rsidP="00A300F8">
      <w:pPr>
        <w:spacing w:line="320" w:lineRule="exact"/>
        <w:rPr>
          <w:rFonts w:ascii="Times New Roman" w:hAnsi="Times New Roman" w:cs="Times New Roman"/>
          <w:b/>
        </w:rPr>
      </w:pPr>
    </w:p>
    <w:p w:rsidR="00A300F8" w:rsidRDefault="00A300F8" w:rsidP="00A300F8">
      <w:pPr>
        <w:spacing w:line="320" w:lineRule="exact"/>
        <w:rPr>
          <w:rFonts w:ascii="Times New Roman" w:hAnsi="Times New Roman" w:cs="Times New Roman"/>
          <w:b/>
        </w:rPr>
      </w:pPr>
    </w:p>
    <w:p w:rsidR="00A300F8" w:rsidRDefault="00425ACA" w:rsidP="00A300F8">
      <w:pPr>
        <w:spacing w:line="320" w:lineRule="exact"/>
        <w:rPr>
          <w:rFonts w:ascii="Times New Roman" w:hAnsi="Times New Roman" w:cs="Times New Roman"/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1" locked="0" layoutInCell="1" allowOverlap="1" wp14:anchorId="5132A83B" wp14:editId="1F6CCE7B">
                <wp:simplePos x="0" y="0"/>
                <wp:positionH relativeFrom="column">
                  <wp:posOffset>3009695</wp:posOffset>
                </wp:positionH>
                <wp:positionV relativeFrom="paragraph">
                  <wp:posOffset>94498</wp:posOffset>
                </wp:positionV>
                <wp:extent cx="691148" cy="934720"/>
                <wp:effectExtent l="0" t="0" r="0" b="0"/>
                <wp:wrapNone/>
                <wp:docPr id="96" name="组合 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1148" cy="934720"/>
                          <a:chOff x="0" y="0"/>
                          <a:chExt cx="1363980" cy="935301"/>
                        </a:xfrm>
                      </wpg:grpSpPr>
                      <wps:wsp>
                        <wps:cNvPr id="97" name="Oval 47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99139" y="66675"/>
                            <a:ext cx="815340" cy="68199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Rectangle 48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61010" y="32331"/>
                            <a:ext cx="441960" cy="136398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5A8F82D" id="组合 96" o:spid="_x0000_s1026" style="position:absolute;left:0;text-align:left;margin-left:237pt;margin-top:7.45pt;width:54.4pt;height:73.6pt;z-index:-251643904;mso-width-relative:margin" coordsize="13639,9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">
                <v:oval id="Oval 47" o:spid="_x0000_s1027" style="position:absolute;left:1991;top:667;width:8153;height:682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" filled="f" fillcolor="white [3212]" strokeweight=".5pt"/>
                <v:rect id="Rectangle 48" o:spid="_x0000_s1028" style="position:absolute;left:4610;top:323;width:4420;height:1363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" fillcolor="white [3212]" stroked="f" strokecolor="black [3213]" strokeweight=".5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1" locked="0" layoutInCell="1" allowOverlap="1" wp14:anchorId="17B2F445" wp14:editId="4751B3B6">
                <wp:simplePos x="0" y="0"/>
                <wp:positionH relativeFrom="column">
                  <wp:posOffset>1908577</wp:posOffset>
                </wp:positionH>
                <wp:positionV relativeFrom="paragraph">
                  <wp:posOffset>121199</wp:posOffset>
                </wp:positionV>
                <wp:extent cx="691148" cy="934720"/>
                <wp:effectExtent l="0" t="0" r="0" b="0"/>
                <wp:wrapNone/>
                <wp:docPr id="93" name="组合 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1148" cy="934720"/>
                          <a:chOff x="0" y="0"/>
                          <a:chExt cx="1363980" cy="935301"/>
                        </a:xfrm>
                      </wpg:grpSpPr>
                      <wps:wsp>
                        <wps:cNvPr id="94" name="Oval 47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99139" y="66675"/>
                            <a:ext cx="815340" cy="68199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Rectangle 48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61010" y="32331"/>
                            <a:ext cx="441960" cy="136398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F410AB5" id="组合 93" o:spid="_x0000_s1026" style="position:absolute;left:0;text-align:left;margin-left:150.3pt;margin-top:9.55pt;width:54.4pt;height:73.6pt;z-index:-251645952;mso-width-relative:margin" coordsize="13639,9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">
                <v:oval id="Oval 47" o:spid="_x0000_s1027" style="position:absolute;left:1991;top:667;width:8153;height:682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" filled="f" fillcolor="white [3212]" strokeweight=".5pt"/>
                <v:rect id="Rectangle 48" o:spid="_x0000_s1028" style="position:absolute;left:4610;top:323;width:4420;height:1363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" fillcolor="white [3212]" stroked="f" strokecolor="black [3213]" strokeweight=".5pt"/>
              </v:group>
            </w:pict>
          </mc:Fallback>
        </mc:AlternateContent>
      </w:r>
    </w:p>
    <w:p w:rsidR="00A300F8" w:rsidRDefault="00A300F8" w:rsidP="00A300F8">
      <w:pPr>
        <w:spacing w:line="320" w:lineRule="exact"/>
        <w:rPr>
          <w:rFonts w:ascii="Times New Roman" w:hAnsi="Times New Roman" w:cs="Times New Roman"/>
          <w:b/>
        </w:rPr>
      </w:pPr>
    </w:p>
    <w:p w:rsidR="007A5D27" w:rsidRDefault="007A5D27" w:rsidP="00A300F8">
      <w:pPr>
        <w:spacing w:line="320" w:lineRule="exact"/>
        <w:rPr>
          <w:rFonts w:ascii="Times New Roman" w:hAnsi="Times New Roman" w:cs="Times New Roman"/>
          <w:b/>
        </w:rPr>
      </w:pPr>
    </w:p>
    <w:p w:rsidR="00A300F8" w:rsidRDefault="00F37AC7" w:rsidP="00A300F8">
      <w:pPr>
        <w:spacing w:line="240" w:lineRule="atLeast"/>
        <w:jc w:val="center"/>
        <w:rPr>
          <w:rFonts w:ascii="Times New Roman" w:hAnsi="Times New Roman" w:cs="Times New Roman"/>
        </w:rPr>
      </w:pPr>
      <w:r w:rsidRPr="00F85B7A">
        <w:rPr>
          <w:position w:val="-14"/>
        </w:rPr>
        <w:object w:dxaOrig="7900" w:dyaOrig="460">
          <v:shape id="_x0000_i1034" type="#_x0000_t75" style="width:396.7pt;height:23.65pt" o:ole="">
            <v:imagedata r:id="rId24" o:title=""/>
          </v:shape>
          <o:OLEObject Type="Embed" ProgID="Equation.DSMT4" ShapeID="_x0000_i1034" DrawAspect="Content" ObjectID="_1683535499" r:id="rId25"/>
        </w:object>
      </w:r>
    </w:p>
    <w:p w:rsidR="00A300F8" w:rsidRDefault="00A300F8" w:rsidP="00B6371E"/>
    <w:p w:rsidR="00604B1E" w:rsidRDefault="00604B1E" w:rsidP="00B6371E">
      <w:pPr>
        <w:rPr>
          <w:rFonts w:hint="eastAsia"/>
        </w:rPr>
      </w:pPr>
      <w:r w:rsidRPr="00604B1E">
        <w:rPr>
          <w:rFonts w:ascii="Times New Roman" w:eastAsia="宋体" w:hAnsi="Times New Roman" w:cs="Times New Roman"/>
          <w:sz w:val="28"/>
        </w:rPr>
        <w:t>(</w:t>
      </w:r>
      <w:r>
        <w:rPr>
          <w:rFonts w:ascii="Times New Roman" w:eastAsia="宋体" w:hAnsi="Times New Roman" w:cs="Times New Roman"/>
          <w:sz w:val="28"/>
        </w:rPr>
        <w:t>5</w:t>
      </w:r>
      <w:r w:rsidRPr="00604B1E">
        <w:rPr>
          <w:rFonts w:ascii="Times New Roman" w:eastAsia="宋体" w:hAnsi="Times New Roman" w:cs="Times New Roman"/>
          <w:sz w:val="28"/>
        </w:rPr>
        <w:t>)</w:t>
      </w:r>
      <w:r w:rsidR="0055707C">
        <w:rPr>
          <w:rFonts w:ascii="Times New Roman" w:eastAsia="宋体" w:hAnsi="Times New Roman" w:cs="Times New Roman"/>
          <w:sz w:val="28"/>
        </w:rPr>
        <w:t xml:space="preserve"> Write the “sum of minterms” of the following logic function. The minterms should be written in the form of product terms.</w:t>
      </w:r>
    </w:p>
    <w:p w:rsidR="0055707C" w:rsidRDefault="001074D5" w:rsidP="00B6371E">
      <w:r w:rsidRPr="000636C6">
        <w:rPr>
          <w:position w:val="-14"/>
        </w:rPr>
        <w:object w:dxaOrig="2780" w:dyaOrig="400">
          <v:shape id="_x0000_i1035" type="#_x0000_t75" style="width:139.05pt;height:20.1pt" o:ole="">
            <v:imagedata r:id="rId26" o:title=""/>
          </v:shape>
          <o:OLEObject Type="Embed" ProgID="Equation.DSMT4" ShapeID="_x0000_i1035" DrawAspect="Content" ObjectID="_1683535500" r:id="rId27"/>
        </w:object>
      </w:r>
    </w:p>
    <w:p w:rsidR="001074D5" w:rsidRDefault="001074D5" w:rsidP="00B6371E">
      <w:r w:rsidRPr="000636C6">
        <w:rPr>
          <w:position w:val="-14"/>
        </w:rPr>
        <w:object w:dxaOrig="4880" w:dyaOrig="460">
          <v:shape id="_x0000_i1036" type="#_x0000_t75" style="width:243.9pt;height:22.95pt" o:ole="">
            <v:imagedata r:id="rId28" o:title=""/>
          </v:shape>
          <o:OLEObject Type="Embed" ProgID="Equation.DSMT4" ShapeID="_x0000_i1036" DrawAspect="Content" ObjectID="_1683535501" r:id="rId29"/>
        </w:object>
      </w:r>
    </w:p>
    <w:p w:rsidR="001074D5" w:rsidRDefault="001074D5" w:rsidP="00B6371E"/>
    <w:p w:rsidR="0055707C" w:rsidRDefault="0055707C" w:rsidP="0055707C">
      <w:pPr>
        <w:rPr>
          <w:rFonts w:hint="eastAsia"/>
        </w:rPr>
      </w:pPr>
      <w:r w:rsidRPr="00604B1E">
        <w:rPr>
          <w:rFonts w:ascii="Times New Roman" w:eastAsia="宋体" w:hAnsi="Times New Roman" w:cs="Times New Roman"/>
          <w:sz w:val="28"/>
        </w:rPr>
        <w:t>(</w:t>
      </w:r>
      <w:r>
        <w:rPr>
          <w:rFonts w:ascii="Times New Roman" w:eastAsia="宋体" w:hAnsi="Times New Roman" w:cs="Times New Roman"/>
          <w:sz w:val="28"/>
        </w:rPr>
        <w:t>6</w:t>
      </w:r>
      <w:r w:rsidRPr="00604B1E">
        <w:rPr>
          <w:rFonts w:ascii="Times New Roman" w:eastAsia="宋体" w:hAnsi="Times New Roman" w:cs="Times New Roman"/>
          <w:sz w:val="28"/>
        </w:rPr>
        <w:t>)</w:t>
      </w:r>
      <w:r>
        <w:rPr>
          <w:rFonts w:ascii="Times New Roman" w:eastAsia="宋体" w:hAnsi="Times New Roman" w:cs="Times New Roman"/>
          <w:sz w:val="28"/>
        </w:rPr>
        <w:t xml:space="preserve"> Write the “</w:t>
      </w:r>
      <w:r>
        <w:rPr>
          <w:rFonts w:ascii="Times New Roman" w:eastAsia="宋体" w:hAnsi="Times New Roman" w:cs="Times New Roman"/>
          <w:sz w:val="28"/>
        </w:rPr>
        <w:t>product</w:t>
      </w:r>
      <w:r>
        <w:rPr>
          <w:rFonts w:ascii="Times New Roman" w:eastAsia="宋体" w:hAnsi="Times New Roman" w:cs="Times New Roman"/>
          <w:sz w:val="28"/>
        </w:rPr>
        <w:t xml:space="preserve"> of m</w:t>
      </w:r>
      <w:r>
        <w:rPr>
          <w:rFonts w:ascii="Times New Roman" w:eastAsia="宋体" w:hAnsi="Times New Roman" w:cs="Times New Roman"/>
          <w:sz w:val="28"/>
        </w:rPr>
        <w:t>ax</w:t>
      </w:r>
      <w:r>
        <w:rPr>
          <w:rFonts w:ascii="Times New Roman" w:eastAsia="宋体" w:hAnsi="Times New Roman" w:cs="Times New Roman"/>
          <w:sz w:val="28"/>
        </w:rPr>
        <w:t>terms” of the following logic function. The m</w:t>
      </w:r>
      <w:r>
        <w:rPr>
          <w:rFonts w:ascii="Times New Roman" w:eastAsia="宋体" w:hAnsi="Times New Roman" w:cs="Times New Roman"/>
          <w:sz w:val="28"/>
        </w:rPr>
        <w:t>ax</w:t>
      </w:r>
      <w:r>
        <w:rPr>
          <w:rFonts w:ascii="Times New Roman" w:eastAsia="宋体" w:hAnsi="Times New Roman" w:cs="Times New Roman"/>
          <w:sz w:val="28"/>
        </w:rPr>
        <w:t xml:space="preserve">terms should be written in the form of </w:t>
      </w:r>
      <w:r>
        <w:rPr>
          <w:rFonts w:ascii="Times New Roman" w:eastAsia="宋体" w:hAnsi="Times New Roman" w:cs="Times New Roman"/>
          <w:sz w:val="28"/>
        </w:rPr>
        <w:t>sum</w:t>
      </w:r>
      <w:r>
        <w:rPr>
          <w:rFonts w:ascii="Times New Roman" w:eastAsia="宋体" w:hAnsi="Times New Roman" w:cs="Times New Roman"/>
          <w:sz w:val="28"/>
        </w:rPr>
        <w:t xml:space="preserve"> terms.</w:t>
      </w:r>
    </w:p>
    <w:p w:rsidR="0055707C" w:rsidRDefault="001074D5" w:rsidP="001074D5">
      <w:r w:rsidRPr="000636C6">
        <w:rPr>
          <w:position w:val="-14"/>
        </w:rPr>
        <w:object w:dxaOrig="2780" w:dyaOrig="400">
          <v:shape id="_x0000_i1037" type="#_x0000_t75" style="width:139.05pt;height:20.1pt" o:ole="">
            <v:imagedata r:id="rId30" o:title=""/>
          </v:shape>
          <o:OLEObject Type="Embed" ProgID="Equation.DSMT4" ShapeID="_x0000_i1037" DrawAspect="Content" ObjectID="_1683535502" r:id="rId31"/>
        </w:object>
      </w:r>
    </w:p>
    <w:p w:rsidR="001074D5" w:rsidRDefault="00594042" w:rsidP="001074D5">
      <w:r w:rsidRPr="000636C6">
        <w:rPr>
          <w:position w:val="-14"/>
        </w:rPr>
        <w:object w:dxaOrig="6660" w:dyaOrig="460">
          <v:shape id="_x0000_i1038" type="#_x0000_t75" style="width:333.2pt;height:22.95pt" o:ole="">
            <v:imagedata r:id="rId32" o:title=""/>
          </v:shape>
          <o:OLEObject Type="Embed" ProgID="Equation.DSMT4" ShapeID="_x0000_i1038" DrawAspect="Content" ObjectID="_1683535503" r:id="rId33"/>
        </w:object>
      </w:r>
    </w:p>
    <w:p w:rsidR="001074D5" w:rsidRDefault="001074D5" w:rsidP="00B6371E"/>
    <w:p w:rsidR="00F72771" w:rsidRDefault="00BD0CB8" w:rsidP="00F72771">
      <w:pPr>
        <w:rPr>
          <w:rFonts w:hint="eastAsia"/>
        </w:rPr>
      </w:pPr>
      <w:r w:rsidRPr="00604B1E">
        <w:rPr>
          <w:rFonts w:ascii="Times New Roman" w:eastAsia="宋体" w:hAnsi="Times New Roman" w:cs="Times New Roman"/>
          <w:sz w:val="28"/>
        </w:rPr>
        <w:t>(</w:t>
      </w:r>
      <w:r>
        <w:rPr>
          <w:rFonts w:ascii="Times New Roman" w:eastAsia="宋体" w:hAnsi="Times New Roman" w:cs="Times New Roman"/>
          <w:sz w:val="28"/>
        </w:rPr>
        <w:t>7</w:t>
      </w:r>
      <w:r w:rsidRPr="00604B1E">
        <w:rPr>
          <w:rFonts w:ascii="Times New Roman" w:eastAsia="宋体" w:hAnsi="Times New Roman" w:cs="Times New Roman"/>
          <w:sz w:val="28"/>
        </w:rPr>
        <w:t>)</w:t>
      </w:r>
      <w:r>
        <w:rPr>
          <w:rFonts w:ascii="Times New Roman" w:eastAsia="宋体" w:hAnsi="Times New Roman" w:cs="Times New Roman"/>
          <w:sz w:val="28"/>
        </w:rPr>
        <w:t xml:space="preserve"> </w:t>
      </w:r>
      <w:r w:rsidR="00F72771">
        <w:rPr>
          <w:rFonts w:ascii="Times New Roman" w:eastAsia="宋体" w:hAnsi="Times New Roman" w:cs="Times New Roman"/>
          <w:sz w:val="28"/>
        </w:rPr>
        <w:t xml:space="preserve">Write the “sum of minterms” of the following logic function. The minterms should be written in the form of </w:t>
      </w:r>
      <w:r w:rsidR="006578F8">
        <w:rPr>
          <w:rFonts w:ascii="Times New Roman" w:eastAsia="宋体" w:hAnsi="Times New Roman" w:cs="Times New Roman"/>
          <w:sz w:val="28"/>
        </w:rPr>
        <w:t>decimal</w:t>
      </w:r>
      <w:r w:rsidR="006578F8">
        <w:rPr>
          <w:rFonts w:ascii="Times New Roman" w:eastAsia="宋体" w:hAnsi="Times New Roman" w:cs="Times New Roman"/>
          <w:sz w:val="28"/>
        </w:rPr>
        <w:t xml:space="preserve"> numbering.</w:t>
      </w:r>
    </w:p>
    <w:p w:rsidR="006578F8" w:rsidRDefault="00694908" w:rsidP="00B6371E">
      <w:r w:rsidRPr="000636C6">
        <w:rPr>
          <w:position w:val="-14"/>
        </w:rPr>
        <w:object w:dxaOrig="3760" w:dyaOrig="400">
          <v:shape id="_x0000_i1039" type="#_x0000_t75" style="width:188.1pt;height:20.1pt" o:ole="">
            <v:imagedata r:id="rId34" o:title=""/>
          </v:shape>
          <o:OLEObject Type="Embed" ProgID="Equation.DSMT4" ShapeID="_x0000_i1039" DrawAspect="Content" ObjectID="_1683535504" r:id="rId35"/>
        </w:object>
      </w:r>
    </w:p>
    <w:p w:rsidR="004A1AD1" w:rsidRDefault="00694908" w:rsidP="00B6371E">
      <w:r w:rsidRPr="000636C6">
        <w:rPr>
          <w:position w:val="-14"/>
        </w:rPr>
        <w:object w:dxaOrig="4580" w:dyaOrig="400">
          <v:shape id="_x0000_i1040" type="#_x0000_t75" style="width:229.05pt;height:20.1pt" o:ole="">
            <v:imagedata r:id="rId36" o:title=""/>
          </v:shape>
          <o:OLEObject Type="Embed" ProgID="Equation.DSMT4" ShapeID="_x0000_i1040" DrawAspect="Content" ObjectID="_1683535505" r:id="rId37"/>
        </w:object>
      </w:r>
    </w:p>
    <w:p w:rsidR="00694908" w:rsidRDefault="00694908" w:rsidP="00B6371E"/>
    <w:p w:rsidR="00CB219E" w:rsidRDefault="00CB219E" w:rsidP="00B6371E">
      <w:pPr>
        <w:rPr>
          <w:rFonts w:hint="eastAsia"/>
        </w:rPr>
      </w:pPr>
      <w:r w:rsidRPr="00604B1E">
        <w:rPr>
          <w:rFonts w:ascii="Times New Roman" w:eastAsia="宋体" w:hAnsi="Times New Roman" w:cs="Times New Roman"/>
          <w:sz w:val="28"/>
        </w:rPr>
        <w:t>(</w:t>
      </w:r>
      <w:r>
        <w:rPr>
          <w:rFonts w:ascii="Times New Roman" w:eastAsia="宋体" w:hAnsi="Times New Roman" w:cs="Times New Roman"/>
          <w:sz w:val="28"/>
        </w:rPr>
        <w:t>8</w:t>
      </w:r>
      <w:r w:rsidRPr="00604B1E">
        <w:rPr>
          <w:rFonts w:ascii="Times New Roman" w:eastAsia="宋体" w:hAnsi="Times New Roman" w:cs="Times New Roman"/>
          <w:sz w:val="28"/>
        </w:rPr>
        <w:t>)</w:t>
      </w:r>
      <w:r>
        <w:rPr>
          <w:rFonts w:ascii="Times New Roman" w:eastAsia="宋体" w:hAnsi="Times New Roman" w:cs="Times New Roman"/>
          <w:sz w:val="28"/>
        </w:rPr>
        <w:t xml:space="preserve"> Simplify the following logic function by formulas, and write the obtained simplest “AND-OR” function.</w:t>
      </w:r>
    </w:p>
    <w:p w:rsidR="00CB219E" w:rsidRDefault="00B2129E" w:rsidP="00B6371E">
      <w:r w:rsidRPr="000636C6">
        <w:rPr>
          <w:position w:val="-6"/>
        </w:rPr>
        <w:object w:dxaOrig="2659" w:dyaOrig="420">
          <v:shape id="_x0000_i1041" type="#_x0000_t75" style="width:133.05pt;height:21.2pt" o:ole="">
            <v:imagedata r:id="rId38" o:title=""/>
          </v:shape>
          <o:OLEObject Type="Embed" ProgID="Equation.DSMT4" ShapeID="_x0000_i1041" DrawAspect="Content" ObjectID="_1683535506" r:id="rId39"/>
        </w:object>
      </w:r>
    </w:p>
    <w:p w:rsidR="004F0496" w:rsidRDefault="00B2129E" w:rsidP="004F0496">
      <w:r w:rsidRPr="00B2129E">
        <w:rPr>
          <w:position w:val="-78"/>
        </w:rPr>
        <w:object w:dxaOrig="2780" w:dyaOrig="1680">
          <v:shape id="_x0000_i1042" type="#_x0000_t75" style="width:139.05pt;height:84pt" o:ole="">
            <v:imagedata r:id="rId40" o:title=""/>
          </v:shape>
          <o:OLEObject Type="Embed" ProgID="Equation.DSMT4" ShapeID="_x0000_i1042" DrawAspect="Content" ObjectID="_1683535507" r:id="rId41"/>
        </w:object>
      </w:r>
    </w:p>
    <w:p w:rsidR="00694908" w:rsidRDefault="00694908" w:rsidP="00B6371E"/>
    <w:p w:rsidR="00CB219E" w:rsidRPr="00CB219E" w:rsidRDefault="00CB219E" w:rsidP="00B6371E">
      <w:pPr>
        <w:rPr>
          <w:rFonts w:hint="eastAsia"/>
        </w:rPr>
      </w:pPr>
      <w:r w:rsidRPr="00604B1E">
        <w:rPr>
          <w:rFonts w:ascii="Times New Roman" w:eastAsia="宋体" w:hAnsi="Times New Roman" w:cs="Times New Roman"/>
          <w:sz w:val="28"/>
        </w:rPr>
        <w:t>(</w:t>
      </w:r>
      <w:r>
        <w:rPr>
          <w:rFonts w:ascii="Times New Roman" w:eastAsia="宋体" w:hAnsi="Times New Roman" w:cs="Times New Roman"/>
          <w:sz w:val="28"/>
        </w:rPr>
        <w:t>9</w:t>
      </w:r>
      <w:r w:rsidRPr="00604B1E">
        <w:rPr>
          <w:rFonts w:ascii="Times New Roman" w:eastAsia="宋体" w:hAnsi="Times New Roman" w:cs="Times New Roman"/>
          <w:sz w:val="28"/>
        </w:rPr>
        <w:t>)</w:t>
      </w:r>
      <w:r>
        <w:rPr>
          <w:rFonts w:ascii="Times New Roman" w:eastAsia="宋体" w:hAnsi="Times New Roman" w:cs="Times New Roman"/>
          <w:sz w:val="28"/>
        </w:rPr>
        <w:t xml:space="preserve"> Simplify the following logic function by formulas, and write the obtained simplest “OR</w:t>
      </w:r>
      <w:r>
        <w:rPr>
          <w:rFonts w:ascii="Times New Roman" w:eastAsia="宋体" w:hAnsi="Times New Roman" w:cs="Times New Roman"/>
          <w:sz w:val="28"/>
        </w:rPr>
        <w:t>-AND</w:t>
      </w:r>
      <w:r>
        <w:rPr>
          <w:rFonts w:ascii="Times New Roman" w:eastAsia="宋体" w:hAnsi="Times New Roman" w:cs="Times New Roman"/>
          <w:sz w:val="28"/>
        </w:rPr>
        <w:t>” function.</w:t>
      </w:r>
      <w:bookmarkStart w:id="0" w:name="_GoBack"/>
      <w:bookmarkEnd w:id="0"/>
    </w:p>
    <w:p w:rsidR="00CB219E" w:rsidRDefault="00487A0C" w:rsidP="003927A3">
      <w:r w:rsidRPr="00487A0C">
        <w:rPr>
          <w:position w:val="-10"/>
        </w:rPr>
        <w:object w:dxaOrig="4540" w:dyaOrig="420">
          <v:shape id="_x0000_i1043" type="#_x0000_t75" style="width:226.95pt;height:21.2pt" o:ole="">
            <v:imagedata r:id="rId42" o:title=""/>
          </v:shape>
          <o:OLEObject Type="Embed" ProgID="Equation.DSMT4" ShapeID="_x0000_i1043" DrawAspect="Content" ObjectID="_1683535508" r:id="rId43"/>
        </w:object>
      </w:r>
    </w:p>
    <w:p w:rsidR="004F0496" w:rsidRDefault="00487A0C" w:rsidP="00B6371E">
      <w:r w:rsidRPr="00487A0C">
        <w:rPr>
          <w:position w:val="-74"/>
        </w:rPr>
        <w:object w:dxaOrig="2920" w:dyaOrig="1600">
          <v:shape id="_x0000_i1044" type="#_x0000_t75" style="width:146.1pt;height:80.1pt" o:ole="">
            <v:imagedata r:id="rId44" o:title=""/>
          </v:shape>
          <o:OLEObject Type="Embed" ProgID="Equation.DSMT4" ShapeID="_x0000_i1044" DrawAspect="Content" ObjectID="_1683535509" r:id="rId45"/>
        </w:object>
      </w:r>
    </w:p>
    <w:p w:rsidR="00487A0C" w:rsidRDefault="00487A0C" w:rsidP="00B6371E">
      <w:r w:rsidRPr="00487A0C">
        <w:rPr>
          <w:position w:val="-10"/>
        </w:rPr>
        <w:object w:dxaOrig="3660" w:dyaOrig="420">
          <v:shape id="_x0000_i1045" type="#_x0000_t75" style="width:183.2pt;height:21.2pt" o:ole="">
            <v:imagedata r:id="rId46" o:title=""/>
          </v:shape>
          <o:OLEObject Type="Embed" ProgID="Equation.DSMT4" ShapeID="_x0000_i1045" DrawAspect="Content" ObjectID="_1683535510" r:id="rId47"/>
        </w:object>
      </w:r>
    </w:p>
    <w:p w:rsidR="00376634" w:rsidRPr="00487A0C" w:rsidRDefault="00376634" w:rsidP="00B6371E"/>
    <w:sectPr w:rsidR="00376634" w:rsidRPr="00487A0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B1905" w:rsidRDefault="00AB1905" w:rsidP="00B6371E">
      <w:r>
        <w:separator/>
      </w:r>
    </w:p>
  </w:endnote>
  <w:endnote w:type="continuationSeparator" w:id="0">
    <w:p w:rsidR="00AB1905" w:rsidRDefault="00AB1905" w:rsidP="00B637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B1905" w:rsidRDefault="00AB1905" w:rsidP="00B6371E">
      <w:r>
        <w:separator/>
      </w:r>
    </w:p>
  </w:footnote>
  <w:footnote w:type="continuationSeparator" w:id="0">
    <w:p w:rsidR="00AB1905" w:rsidRDefault="00AB1905" w:rsidP="00B6371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4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2E1E"/>
    <w:rsid w:val="0000623F"/>
    <w:rsid w:val="00033490"/>
    <w:rsid w:val="00053A29"/>
    <w:rsid w:val="00067BE5"/>
    <w:rsid w:val="001074D5"/>
    <w:rsid w:val="00112E1E"/>
    <w:rsid w:val="00140B60"/>
    <w:rsid w:val="0014446B"/>
    <w:rsid w:val="001628BA"/>
    <w:rsid w:val="00197DD3"/>
    <w:rsid w:val="001A1337"/>
    <w:rsid w:val="001A2A60"/>
    <w:rsid w:val="001A4AC4"/>
    <w:rsid w:val="001B6721"/>
    <w:rsid w:val="00205F3E"/>
    <w:rsid w:val="00221F04"/>
    <w:rsid w:val="00223265"/>
    <w:rsid w:val="0023063E"/>
    <w:rsid w:val="00257703"/>
    <w:rsid w:val="00276602"/>
    <w:rsid w:val="002F076D"/>
    <w:rsid w:val="00336BFA"/>
    <w:rsid w:val="00350229"/>
    <w:rsid w:val="00352F8B"/>
    <w:rsid w:val="00376634"/>
    <w:rsid w:val="00380999"/>
    <w:rsid w:val="003927A3"/>
    <w:rsid w:val="003B79C6"/>
    <w:rsid w:val="003C09ED"/>
    <w:rsid w:val="003C21F2"/>
    <w:rsid w:val="003C604F"/>
    <w:rsid w:val="003F6D10"/>
    <w:rsid w:val="00403EB4"/>
    <w:rsid w:val="00403ED0"/>
    <w:rsid w:val="00404B27"/>
    <w:rsid w:val="00413841"/>
    <w:rsid w:val="00425ACA"/>
    <w:rsid w:val="00476C4B"/>
    <w:rsid w:val="00487A0C"/>
    <w:rsid w:val="00492A96"/>
    <w:rsid w:val="004A1AD1"/>
    <w:rsid w:val="004B0DD7"/>
    <w:rsid w:val="004C0D8C"/>
    <w:rsid w:val="004E799B"/>
    <w:rsid w:val="004F0496"/>
    <w:rsid w:val="0055296F"/>
    <w:rsid w:val="0055707C"/>
    <w:rsid w:val="00576C5A"/>
    <w:rsid w:val="00594042"/>
    <w:rsid w:val="00604B1E"/>
    <w:rsid w:val="0060662D"/>
    <w:rsid w:val="0063021A"/>
    <w:rsid w:val="00641B5A"/>
    <w:rsid w:val="00645368"/>
    <w:rsid w:val="006578F8"/>
    <w:rsid w:val="00662985"/>
    <w:rsid w:val="00694908"/>
    <w:rsid w:val="006A0B71"/>
    <w:rsid w:val="00700DFE"/>
    <w:rsid w:val="00705303"/>
    <w:rsid w:val="00714F61"/>
    <w:rsid w:val="00723F0C"/>
    <w:rsid w:val="00724D07"/>
    <w:rsid w:val="00731413"/>
    <w:rsid w:val="00732D62"/>
    <w:rsid w:val="007756A2"/>
    <w:rsid w:val="00785622"/>
    <w:rsid w:val="00792960"/>
    <w:rsid w:val="00794E3F"/>
    <w:rsid w:val="00796042"/>
    <w:rsid w:val="007A5D27"/>
    <w:rsid w:val="007C266F"/>
    <w:rsid w:val="007F0681"/>
    <w:rsid w:val="00804A56"/>
    <w:rsid w:val="00857CA8"/>
    <w:rsid w:val="00867CC9"/>
    <w:rsid w:val="008836C0"/>
    <w:rsid w:val="008A486F"/>
    <w:rsid w:val="008C6F4B"/>
    <w:rsid w:val="008D67CA"/>
    <w:rsid w:val="008F4FAA"/>
    <w:rsid w:val="009043C0"/>
    <w:rsid w:val="009113A6"/>
    <w:rsid w:val="00970BBC"/>
    <w:rsid w:val="00974902"/>
    <w:rsid w:val="00986546"/>
    <w:rsid w:val="009B1BBF"/>
    <w:rsid w:val="009C2CF8"/>
    <w:rsid w:val="009F63C9"/>
    <w:rsid w:val="00A01DB7"/>
    <w:rsid w:val="00A11F35"/>
    <w:rsid w:val="00A300F8"/>
    <w:rsid w:val="00A32C01"/>
    <w:rsid w:val="00A40EBA"/>
    <w:rsid w:val="00A4104C"/>
    <w:rsid w:val="00A57321"/>
    <w:rsid w:val="00A63D47"/>
    <w:rsid w:val="00A65555"/>
    <w:rsid w:val="00A75013"/>
    <w:rsid w:val="00A759BC"/>
    <w:rsid w:val="00A8683B"/>
    <w:rsid w:val="00A97350"/>
    <w:rsid w:val="00AB1905"/>
    <w:rsid w:val="00AE3004"/>
    <w:rsid w:val="00AE5354"/>
    <w:rsid w:val="00B02707"/>
    <w:rsid w:val="00B2129E"/>
    <w:rsid w:val="00B2556B"/>
    <w:rsid w:val="00B6371E"/>
    <w:rsid w:val="00B806A6"/>
    <w:rsid w:val="00BD0CB8"/>
    <w:rsid w:val="00C12CF8"/>
    <w:rsid w:val="00C21E8F"/>
    <w:rsid w:val="00C45CAD"/>
    <w:rsid w:val="00C53EDE"/>
    <w:rsid w:val="00CB219E"/>
    <w:rsid w:val="00CE167F"/>
    <w:rsid w:val="00CE5860"/>
    <w:rsid w:val="00CE5A27"/>
    <w:rsid w:val="00D2502D"/>
    <w:rsid w:val="00D426FE"/>
    <w:rsid w:val="00D44CFD"/>
    <w:rsid w:val="00D81217"/>
    <w:rsid w:val="00DA2672"/>
    <w:rsid w:val="00DB760D"/>
    <w:rsid w:val="00DC68C5"/>
    <w:rsid w:val="00DD6104"/>
    <w:rsid w:val="00E13C02"/>
    <w:rsid w:val="00E2692B"/>
    <w:rsid w:val="00E7663E"/>
    <w:rsid w:val="00EC4215"/>
    <w:rsid w:val="00EC5E45"/>
    <w:rsid w:val="00ED0325"/>
    <w:rsid w:val="00EE5CD0"/>
    <w:rsid w:val="00EF2610"/>
    <w:rsid w:val="00EF52FD"/>
    <w:rsid w:val="00F05538"/>
    <w:rsid w:val="00F37AC7"/>
    <w:rsid w:val="00F64365"/>
    <w:rsid w:val="00F72771"/>
    <w:rsid w:val="00F7577E"/>
    <w:rsid w:val="00F92037"/>
    <w:rsid w:val="00FA3F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D3BA87"/>
  <w15:chartTrackingRefBased/>
  <w15:docId w15:val="{09C2F1D5-F603-40AB-83B4-125C53C74E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6371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637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637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637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6371E"/>
    <w:rPr>
      <w:sz w:val="18"/>
      <w:szCs w:val="18"/>
    </w:rPr>
  </w:style>
  <w:style w:type="table" w:styleId="a7">
    <w:name w:val="Table Grid"/>
    <w:basedOn w:val="a1"/>
    <w:uiPriority w:val="59"/>
    <w:rsid w:val="006453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64536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40.wmf"/><Relationship Id="rId22" Type="http://schemas.openxmlformats.org/officeDocument/2006/relationships/image" Target="media/image7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4</Pages>
  <Words>264</Words>
  <Characters>1509</Characters>
  <Application>Microsoft Office Word</Application>
  <DocSecurity>0</DocSecurity>
  <Lines>12</Lines>
  <Paragraphs>3</Paragraphs>
  <ScaleCrop>false</ScaleCrop>
  <Company>HP Inc.</Company>
  <LinksUpToDate>false</LinksUpToDate>
  <CharactersWithSpaces>1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juan</dc:creator>
  <cp:keywords/>
  <dc:description/>
  <cp:lastModifiedBy>chenjuan</cp:lastModifiedBy>
  <cp:revision>60</cp:revision>
  <dcterms:created xsi:type="dcterms:W3CDTF">2020-09-26T06:53:00Z</dcterms:created>
  <dcterms:modified xsi:type="dcterms:W3CDTF">2021-05-26T03:57:00Z</dcterms:modified>
</cp:coreProperties>
</file>